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495" w:type="dxa"/>
        <w:jc w:val="center"/>
        <w:tblLook w:val="01E0" w:firstRow="1" w:lastRow="1" w:firstColumn="1" w:lastColumn="1" w:noHBand="0" w:noVBand="0"/>
      </w:tblPr>
      <w:tblGrid>
        <w:gridCol w:w="4400"/>
        <w:gridCol w:w="6095"/>
      </w:tblGrid>
      <w:tr w:rsidR="009B1825" w:rsidRPr="00D37ACB" w14:paraId="14C9DDDB" w14:textId="77777777" w:rsidTr="00CE75C1">
        <w:trPr>
          <w:trHeight w:val="960"/>
          <w:jc w:val="center"/>
        </w:trPr>
        <w:tc>
          <w:tcPr>
            <w:tcW w:w="4400" w:type="dxa"/>
          </w:tcPr>
          <w:p w14:paraId="056BCB73" w14:textId="77777777" w:rsidR="009B1825" w:rsidRPr="00D37ACB" w:rsidRDefault="009B1825" w:rsidP="00F53DAE">
            <w:pPr>
              <w:tabs>
                <w:tab w:val="left" w:pos="288"/>
              </w:tabs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D37ACB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SỞ GIÁO DỤC VÀ ĐÀO TẠO </w:t>
            </w:r>
          </w:p>
          <w:p w14:paraId="1368BA8B" w14:textId="77777777" w:rsidR="009B1825" w:rsidRPr="00D37ACB" w:rsidRDefault="009B1825" w:rsidP="00F53DAE">
            <w:pPr>
              <w:tabs>
                <w:tab w:val="left" w:pos="288"/>
              </w:tabs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D37ACB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NGHỆ AN</w:t>
            </w:r>
          </w:p>
          <w:p w14:paraId="33C93014" w14:textId="77777777" w:rsidR="009B1825" w:rsidRPr="00D37ACB" w:rsidRDefault="00735FD8" w:rsidP="00F53DAE">
            <w:pPr>
              <w:tabs>
                <w:tab w:val="left" w:pos="288"/>
              </w:tabs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A90C07">
              <w:rPr>
                <w:rFonts w:ascii="Times New Roman" w:hAnsi="Times New Roman" w:cs="Times New Roman"/>
                <w:b/>
                <w:noProof/>
                <w:spacing w:val="-8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17CEE1FF" wp14:editId="76C0C12F">
                      <wp:simplePos x="0" y="0"/>
                      <wp:positionH relativeFrom="column">
                        <wp:posOffset>-59690</wp:posOffset>
                      </wp:positionH>
                      <wp:positionV relativeFrom="paragraph">
                        <wp:posOffset>141186</wp:posOffset>
                      </wp:positionV>
                      <wp:extent cx="2722729" cy="595222"/>
                      <wp:effectExtent l="0" t="0" r="20955" b="14605"/>
                      <wp:wrapNone/>
                      <wp:docPr id="5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22729" cy="59522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377E8CF" w14:textId="77777777" w:rsidR="00175043" w:rsidRDefault="00175043" w:rsidP="009B1825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9B1825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HƯỚNG DẪN CHẤM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 xml:space="preserve"> CHÍNH THỨC</w:t>
                                  </w:r>
                                </w:p>
                                <w:p w14:paraId="7A2B1773" w14:textId="77777777" w:rsidR="00175043" w:rsidRPr="007F508A" w:rsidRDefault="00175043" w:rsidP="009B1825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 w:rsidRPr="007F508A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</w:rPr>
                                    <w:t>(HDC gồm 05 trang)</w:t>
                                  </w:r>
                                </w:p>
                                <w:p w14:paraId="622F9734" w14:textId="77777777" w:rsidR="00175043" w:rsidRPr="009B1825" w:rsidRDefault="00175043" w:rsidP="009B1825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14:paraId="56C88C9E" w14:textId="77777777" w:rsidR="00175043" w:rsidRPr="005C2FAF" w:rsidRDefault="00175043" w:rsidP="009B1825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C8A1B22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6" type="#_x0000_t202" style="position:absolute;left:0;text-align:left;margin-left:-4.7pt;margin-top:11.1pt;width:214.4pt;height:46.8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">
                      <v:textbox>
                        <w:txbxContent>
                          <w:p w:rsidR="00175043" w:rsidRDefault="00175043" w:rsidP="009B182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9B1825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HƯỚNG DẪN CHẤM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CHÍNH THỨC</w:t>
                            </w:r>
                          </w:p>
                          <w:p w:rsidR="00175043" w:rsidRPr="007F508A" w:rsidRDefault="00175043" w:rsidP="009B182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</w:rPr>
                            </w:pPr>
                            <w:r w:rsidRPr="007F508A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</w:rPr>
                              <w:t>(HDC gồm 05 trang)</w:t>
                            </w:r>
                          </w:p>
                          <w:p w:rsidR="00175043" w:rsidRPr="009B1825" w:rsidRDefault="00175043" w:rsidP="009B182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</w:p>
                          <w:p w:rsidR="00175043" w:rsidRPr="005C2FAF" w:rsidRDefault="00175043" w:rsidP="009B182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B1825" w:rsidRPr="00D37ACB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5BC02833" wp14:editId="75D31DBE">
                      <wp:simplePos x="0" y="0"/>
                      <wp:positionH relativeFrom="column">
                        <wp:posOffset>1030588</wp:posOffset>
                      </wp:positionH>
                      <wp:positionV relativeFrom="paragraph">
                        <wp:posOffset>17780</wp:posOffset>
                      </wp:positionV>
                      <wp:extent cx="571500" cy="0"/>
                      <wp:effectExtent l="0" t="0" r="19050" b="1905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715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0B2FC3E" id="Straight Connector 4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.15pt,1.4pt" to="126.15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3Fl+HAIAADUEAAAOAAAAZHJzL2Uyb0RvYy54bWysU02P2yAQvVfqf0DcE9upk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"/>
                  </w:pict>
                </mc:Fallback>
              </mc:AlternateContent>
            </w:r>
          </w:p>
          <w:p w14:paraId="484630FA" w14:textId="77777777" w:rsidR="009B1825" w:rsidRPr="00D37ACB" w:rsidRDefault="009B1825" w:rsidP="00F53DAE">
            <w:pPr>
              <w:tabs>
                <w:tab w:val="left" w:pos="288"/>
              </w:tabs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14:paraId="47D1CC20" w14:textId="77777777" w:rsidR="009B1825" w:rsidRPr="00D37ACB" w:rsidRDefault="009B1825" w:rsidP="00F53DAE">
            <w:pPr>
              <w:tabs>
                <w:tab w:val="left" w:pos="288"/>
              </w:tabs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pt-BR"/>
              </w:rPr>
            </w:pPr>
          </w:p>
          <w:p w14:paraId="5690B147" w14:textId="77777777" w:rsidR="009B1825" w:rsidRPr="00D37ACB" w:rsidRDefault="00E6118C" w:rsidP="00F53DAE">
            <w:pPr>
              <w:tabs>
                <w:tab w:val="left" w:pos="288"/>
              </w:tabs>
              <w:spacing w:beforeLines="20" w:before="48" w:afterLines="20" w:after="48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pt-BR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  </w:t>
            </w:r>
          </w:p>
        </w:tc>
        <w:tc>
          <w:tcPr>
            <w:tcW w:w="6095" w:type="dxa"/>
          </w:tcPr>
          <w:p w14:paraId="07EDDFD7" w14:textId="77777777" w:rsidR="009B1825" w:rsidRPr="00D37ACB" w:rsidRDefault="009B1825" w:rsidP="00F53DAE">
            <w:pPr>
              <w:tabs>
                <w:tab w:val="left" w:pos="288"/>
              </w:tabs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D37ACB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KỲ THI TUYỂN SINH VÀO LỚP 10</w:t>
            </w:r>
          </w:p>
          <w:p w14:paraId="4BB0F5EC" w14:textId="77777777" w:rsidR="009B1825" w:rsidRPr="00D37ACB" w:rsidRDefault="009B1825" w:rsidP="00F53DAE">
            <w:pPr>
              <w:tabs>
                <w:tab w:val="left" w:pos="288"/>
              </w:tabs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D37ACB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TRƯỜNG THPT CHUYÊN PHAN BỘI CHÂU</w:t>
            </w:r>
          </w:p>
          <w:p w14:paraId="5ED74F20" w14:textId="77777777" w:rsidR="009B1825" w:rsidRPr="00D37ACB" w:rsidRDefault="009B1825" w:rsidP="00F53DAE">
            <w:pPr>
              <w:tabs>
                <w:tab w:val="left" w:pos="288"/>
              </w:tabs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D37ACB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TRƯỜNG THPT CHUYÊN – TRƯỜNG ĐH VINH</w:t>
            </w:r>
          </w:p>
          <w:p w14:paraId="05036A27" w14:textId="77777777" w:rsidR="009B1825" w:rsidRPr="00D37ACB" w:rsidRDefault="009B1825" w:rsidP="00F53DAE">
            <w:pPr>
              <w:tabs>
                <w:tab w:val="left" w:pos="288"/>
              </w:tabs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D37ACB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NĂM HỌC 2022 – 2023</w:t>
            </w:r>
          </w:p>
          <w:p w14:paraId="6F0C0061" w14:textId="77777777" w:rsidR="009B1825" w:rsidRPr="00D37ACB" w:rsidRDefault="009B1825" w:rsidP="00F53DAE">
            <w:pPr>
              <w:tabs>
                <w:tab w:val="left" w:pos="288"/>
              </w:tabs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D37ACB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3F28ED79" wp14:editId="202B00B8">
                      <wp:simplePos x="0" y="0"/>
                      <wp:positionH relativeFrom="column">
                        <wp:posOffset>1269382</wp:posOffset>
                      </wp:positionH>
                      <wp:positionV relativeFrom="paragraph">
                        <wp:posOffset>19050</wp:posOffset>
                      </wp:positionV>
                      <wp:extent cx="1181100" cy="0"/>
                      <wp:effectExtent l="0" t="0" r="19050" b="19050"/>
                      <wp:wrapNone/>
                      <wp:docPr id="10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811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40EC3C5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0" o:spid="_x0000_s1026" type="#_x0000_t32" style="position:absolute;margin-left:99.95pt;margin-top:1.5pt;width:93pt;height:0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"/>
                  </w:pict>
                </mc:Fallback>
              </mc:AlternateContent>
            </w:r>
          </w:p>
          <w:p w14:paraId="3A777B81" w14:textId="77777777" w:rsidR="009B1825" w:rsidRPr="00E6118C" w:rsidRDefault="009B1825" w:rsidP="00E6118C">
            <w:pPr>
              <w:tabs>
                <w:tab w:val="left" w:pos="288"/>
                <w:tab w:val="left" w:pos="567"/>
                <w:tab w:val="left" w:pos="3915"/>
                <w:tab w:val="center" w:pos="4513"/>
                <w:tab w:val="left" w:pos="4820"/>
              </w:tabs>
              <w:spacing w:beforeLines="20" w:before="48" w:afterLines="20" w:after="48" w:line="240" w:lineRule="auto"/>
              <w:ind w:firstLine="34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D37ACB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Môn thi</w:t>
            </w:r>
            <w:r w:rsidRPr="00D37ACB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t xml:space="preserve">: </w:t>
            </w:r>
            <w:r w:rsidRPr="005C2FAF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VẬT LÍ</w:t>
            </w:r>
          </w:p>
        </w:tc>
      </w:tr>
    </w:tbl>
    <w:p w14:paraId="1F50D3CE" w14:textId="77777777" w:rsidR="00B05713" w:rsidRPr="00D62220" w:rsidRDefault="009B1825" w:rsidP="00D62220">
      <w:pPr>
        <w:rPr>
          <w:rFonts w:ascii="Times New Roman" w:hAnsi="Times New Roman" w:cs="Times New Roman"/>
          <w:b/>
          <w:sz w:val="24"/>
          <w:szCs w:val="24"/>
        </w:rPr>
      </w:pPr>
      <w:r w:rsidRPr="00A90C07">
        <w:rPr>
          <w:rFonts w:ascii="Times New Roman" w:hAnsi="Times New Roman" w:cs="Times New Roman"/>
          <w:b/>
          <w:sz w:val="24"/>
          <w:szCs w:val="24"/>
        </w:rPr>
        <w:t>Câu</w:t>
      </w:r>
      <w:r w:rsidR="00B05713" w:rsidRPr="00A90C07">
        <w:rPr>
          <w:rFonts w:ascii="Times New Roman" w:hAnsi="Times New Roman" w:cs="Times New Roman"/>
          <w:b/>
          <w:sz w:val="24"/>
          <w:szCs w:val="24"/>
        </w:rPr>
        <w:t xml:space="preserve"> 1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B1825">
        <w:rPr>
          <w:rFonts w:ascii="Times New Roman" w:hAnsi="Times New Roman" w:cs="Times New Roman"/>
          <w:i/>
          <w:sz w:val="24"/>
          <w:szCs w:val="24"/>
        </w:rPr>
        <w:t>(5,5 điểm).</w:t>
      </w:r>
    </w:p>
    <w:tbl>
      <w:tblPr>
        <w:tblStyle w:val="TableGrid"/>
        <w:tblW w:w="10278" w:type="dxa"/>
        <w:jc w:val="center"/>
        <w:tblLook w:val="04A0" w:firstRow="1" w:lastRow="0" w:firstColumn="1" w:lastColumn="0" w:noHBand="0" w:noVBand="1"/>
      </w:tblPr>
      <w:tblGrid>
        <w:gridCol w:w="524"/>
        <w:gridCol w:w="370"/>
        <w:gridCol w:w="8644"/>
        <w:gridCol w:w="740"/>
      </w:tblGrid>
      <w:tr w:rsidR="00B05713" w:rsidRPr="00E6118C" w14:paraId="5038AA33" w14:textId="77777777" w:rsidTr="00CE75C1">
        <w:trPr>
          <w:trHeight w:val="375"/>
          <w:jc w:val="center"/>
        </w:trPr>
        <w:tc>
          <w:tcPr>
            <w:tcW w:w="894" w:type="dxa"/>
            <w:gridSpan w:val="2"/>
            <w:vAlign w:val="center"/>
          </w:tcPr>
          <w:p w14:paraId="7ADA56FB" w14:textId="77777777" w:rsidR="00B05713" w:rsidRPr="00BF44CF" w:rsidRDefault="00D62220" w:rsidP="00E6118C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 w:rsidRPr="00BF44CF">
              <w:rPr>
                <w:rFonts w:ascii="Times New Roman" w:hAnsi="Times New Roman" w:cs="Times New Roman"/>
                <w:b/>
                <w:sz w:val="23"/>
                <w:szCs w:val="23"/>
              </w:rPr>
              <w:t>Ý</w:t>
            </w:r>
          </w:p>
        </w:tc>
        <w:tc>
          <w:tcPr>
            <w:tcW w:w="8644" w:type="dxa"/>
            <w:vAlign w:val="center"/>
          </w:tcPr>
          <w:p w14:paraId="2547D086" w14:textId="77777777" w:rsidR="00B05713" w:rsidRPr="00E6118C" w:rsidRDefault="00D62220" w:rsidP="00E6118C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 w:rsidRPr="00E6118C">
              <w:rPr>
                <w:rFonts w:ascii="Times New Roman" w:hAnsi="Times New Roman" w:cs="Times New Roman"/>
                <w:b/>
                <w:sz w:val="23"/>
                <w:szCs w:val="23"/>
              </w:rPr>
              <w:t>Nội dung</w:t>
            </w:r>
          </w:p>
        </w:tc>
        <w:tc>
          <w:tcPr>
            <w:tcW w:w="740" w:type="dxa"/>
            <w:vAlign w:val="center"/>
          </w:tcPr>
          <w:p w14:paraId="4F17698A" w14:textId="77777777" w:rsidR="00B05713" w:rsidRPr="00E6118C" w:rsidRDefault="00B05713" w:rsidP="00E6118C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 w:rsidRPr="00E6118C">
              <w:rPr>
                <w:rFonts w:ascii="Times New Roman" w:hAnsi="Times New Roman" w:cs="Times New Roman"/>
                <w:b/>
                <w:sz w:val="23"/>
                <w:szCs w:val="23"/>
              </w:rPr>
              <w:t>Điểm</w:t>
            </w:r>
          </w:p>
        </w:tc>
      </w:tr>
      <w:tr w:rsidR="00B05713" w:rsidRPr="00E6118C" w14:paraId="14514824" w14:textId="77777777" w:rsidTr="00CE75C1">
        <w:trPr>
          <w:trHeight w:val="362"/>
          <w:jc w:val="center"/>
        </w:trPr>
        <w:tc>
          <w:tcPr>
            <w:tcW w:w="524" w:type="dxa"/>
            <w:vMerge w:val="restart"/>
            <w:vAlign w:val="center"/>
          </w:tcPr>
          <w:p w14:paraId="28E642EA" w14:textId="77777777" w:rsidR="00B05713" w:rsidRPr="00BF44CF" w:rsidRDefault="00B05713" w:rsidP="00E6118C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 w:rsidRPr="00BF44CF">
              <w:rPr>
                <w:rFonts w:ascii="Times New Roman" w:hAnsi="Times New Roman" w:cs="Times New Roman"/>
                <w:b/>
                <w:sz w:val="23"/>
                <w:szCs w:val="23"/>
              </w:rPr>
              <w:t>1</w:t>
            </w:r>
          </w:p>
        </w:tc>
        <w:tc>
          <w:tcPr>
            <w:tcW w:w="370" w:type="dxa"/>
            <w:vMerge w:val="restart"/>
            <w:vAlign w:val="center"/>
          </w:tcPr>
          <w:p w14:paraId="24A1E36D" w14:textId="77777777" w:rsidR="00B05713" w:rsidRPr="00BF44CF" w:rsidRDefault="00B05713" w:rsidP="00E6118C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 w:rsidRPr="00BF44CF">
              <w:rPr>
                <w:rFonts w:ascii="Times New Roman" w:hAnsi="Times New Roman" w:cs="Times New Roman"/>
                <w:b/>
                <w:sz w:val="23"/>
                <w:szCs w:val="23"/>
              </w:rPr>
              <w:t>a</w:t>
            </w:r>
          </w:p>
        </w:tc>
        <w:tc>
          <w:tcPr>
            <w:tcW w:w="8644" w:type="dxa"/>
            <w:vAlign w:val="center"/>
          </w:tcPr>
          <w:p w14:paraId="719E8CF5" w14:textId="77777777" w:rsidR="00B05713" w:rsidRPr="00E6118C" w:rsidRDefault="00B05713" w:rsidP="00E6118C">
            <w:pPr>
              <w:rPr>
                <w:rFonts w:ascii="Times New Roman" w:hAnsi="Times New Roman" w:cs="Times New Roman"/>
                <w:sz w:val="23"/>
                <w:szCs w:val="23"/>
              </w:rPr>
            </w:pP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>Giai đoạn từ t = 0 s đế</w:t>
            </w:r>
            <w:r w:rsidR="00971368" w:rsidRPr="00E6118C">
              <w:rPr>
                <w:rFonts w:ascii="Times New Roman" w:hAnsi="Times New Roman" w:cs="Times New Roman"/>
                <w:sz w:val="23"/>
                <w:szCs w:val="23"/>
              </w:rPr>
              <w:t xml:space="preserve">n t = 4 s; </w:t>
            </w: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 xml:space="preserve"> </w:t>
            </w:r>
            <w:r w:rsidR="00FD1C0F" w:rsidRPr="00E6118C">
              <w:rPr>
                <w:rFonts w:ascii="Times New Roman" w:hAnsi="Times New Roman" w:cs="Times New Roman"/>
                <w:position w:val="-24"/>
                <w:sz w:val="23"/>
                <w:szCs w:val="23"/>
              </w:rPr>
              <w:object w:dxaOrig="1840" w:dyaOrig="620" w14:anchorId="2CC74A7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1.7pt;height:31.25pt" o:ole="">
                  <v:imagedata r:id="rId8" o:title=""/>
                </v:shape>
                <o:OLEObject Type="Embed" ProgID="Equation.DSMT4" ShapeID="_x0000_i1025" DrawAspect="Content" ObjectID="_1716625761" r:id="rId9"/>
              </w:object>
            </w:r>
          </w:p>
        </w:tc>
        <w:tc>
          <w:tcPr>
            <w:tcW w:w="740" w:type="dxa"/>
            <w:vAlign w:val="center"/>
          </w:tcPr>
          <w:p w14:paraId="6A929454" w14:textId="77777777" w:rsidR="00B05713" w:rsidRPr="00E6118C" w:rsidRDefault="00D854E0" w:rsidP="00E6118C">
            <w:pPr>
              <w:jc w:val="center"/>
              <w:rPr>
                <w:rFonts w:ascii="Times New Roman" w:hAnsi="Times New Roman" w:cs="Times New Roman"/>
                <w:sz w:val="23"/>
                <w:szCs w:val="23"/>
              </w:rPr>
            </w:pP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>0,</w:t>
            </w:r>
            <w:r w:rsidR="00B05713" w:rsidRPr="00E6118C">
              <w:rPr>
                <w:rFonts w:ascii="Times New Roman" w:hAnsi="Times New Roman" w:cs="Times New Roman"/>
                <w:sz w:val="23"/>
                <w:szCs w:val="23"/>
              </w:rPr>
              <w:t>5</w:t>
            </w:r>
          </w:p>
        </w:tc>
      </w:tr>
      <w:tr w:rsidR="00B05713" w:rsidRPr="00E6118C" w14:paraId="294B40A1" w14:textId="77777777" w:rsidTr="00CE75C1">
        <w:trPr>
          <w:trHeight w:val="644"/>
          <w:jc w:val="center"/>
        </w:trPr>
        <w:tc>
          <w:tcPr>
            <w:tcW w:w="524" w:type="dxa"/>
            <w:vMerge/>
            <w:vAlign w:val="center"/>
          </w:tcPr>
          <w:p w14:paraId="0D493698" w14:textId="77777777" w:rsidR="00B05713" w:rsidRPr="00BF44CF" w:rsidRDefault="00B05713" w:rsidP="00E6118C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370" w:type="dxa"/>
            <w:vMerge/>
            <w:vAlign w:val="center"/>
          </w:tcPr>
          <w:p w14:paraId="4CC00A75" w14:textId="77777777" w:rsidR="00B05713" w:rsidRPr="00BF44CF" w:rsidRDefault="00B05713" w:rsidP="00E6118C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8644" w:type="dxa"/>
            <w:vAlign w:val="center"/>
          </w:tcPr>
          <w:p w14:paraId="7E5E0EE8" w14:textId="77777777" w:rsidR="00B05713" w:rsidRPr="00E6118C" w:rsidRDefault="00B05713" w:rsidP="00E6118C">
            <w:pPr>
              <w:rPr>
                <w:rFonts w:ascii="Times New Roman" w:hAnsi="Times New Roman" w:cs="Times New Roman"/>
                <w:sz w:val="23"/>
                <w:szCs w:val="23"/>
              </w:rPr>
            </w:pP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>Giai đoạn từ t = 4s đế</w:t>
            </w:r>
            <w:r w:rsidR="00971368" w:rsidRPr="00E6118C">
              <w:rPr>
                <w:rFonts w:ascii="Times New Roman" w:hAnsi="Times New Roman" w:cs="Times New Roman"/>
                <w:sz w:val="23"/>
                <w:szCs w:val="23"/>
              </w:rPr>
              <w:t xml:space="preserve">n t = 14 s; </w:t>
            </w:r>
            <w:r w:rsidR="00FD1C0F" w:rsidRPr="00E6118C">
              <w:rPr>
                <w:rFonts w:ascii="Times New Roman" w:hAnsi="Times New Roman" w:cs="Times New Roman"/>
                <w:position w:val="-24"/>
                <w:sz w:val="23"/>
                <w:szCs w:val="23"/>
              </w:rPr>
              <w:object w:dxaOrig="1939" w:dyaOrig="620" w14:anchorId="747FA258">
                <v:shape id="_x0000_i1026" type="#_x0000_t75" style="width:97.15pt;height:31.25pt" o:ole="">
                  <v:imagedata r:id="rId10" o:title=""/>
                </v:shape>
                <o:OLEObject Type="Embed" ProgID="Equation.DSMT4" ShapeID="_x0000_i1026" DrawAspect="Content" ObjectID="_1716625762" r:id="rId11"/>
              </w:object>
            </w:r>
          </w:p>
        </w:tc>
        <w:tc>
          <w:tcPr>
            <w:tcW w:w="740" w:type="dxa"/>
            <w:vAlign w:val="center"/>
          </w:tcPr>
          <w:p w14:paraId="796EC367" w14:textId="77777777" w:rsidR="00B05713" w:rsidRPr="00E6118C" w:rsidRDefault="00D854E0" w:rsidP="00E6118C">
            <w:pPr>
              <w:jc w:val="center"/>
              <w:rPr>
                <w:rFonts w:ascii="Times New Roman" w:hAnsi="Times New Roman" w:cs="Times New Roman"/>
                <w:sz w:val="23"/>
                <w:szCs w:val="23"/>
              </w:rPr>
            </w:pP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>0,</w:t>
            </w:r>
            <w:r w:rsidR="00B05713" w:rsidRPr="00E6118C">
              <w:rPr>
                <w:rFonts w:ascii="Times New Roman" w:hAnsi="Times New Roman" w:cs="Times New Roman"/>
                <w:sz w:val="23"/>
                <w:szCs w:val="23"/>
              </w:rPr>
              <w:t>5</w:t>
            </w:r>
          </w:p>
        </w:tc>
      </w:tr>
      <w:tr w:rsidR="00B05713" w:rsidRPr="00E6118C" w14:paraId="14136B54" w14:textId="77777777" w:rsidTr="00CE75C1">
        <w:trPr>
          <w:trHeight w:val="756"/>
          <w:jc w:val="center"/>
        </w:trPr>
        <w:tc>
          <w:tcPr>
            <w:tcW w:w="524" w:type="dxa"/>
            <w:vMerge/>
            <w:vAlign w:val="center"/>
          </w:tcPr>
          <w:p w14:paraId="46FB1DDB" w14:textId="77777777" w:rsidR="00B05713" w:rsidRPr="00BF44CF" w:rsidRDefault="00B05713" w:rsidP="00E6118C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370" w:type="dxa"/>
            <w:vMerge w:val="restart"/>
            <w:vAlign w:val="center"/>
          </w:tcPr>
          <w:p w14:paraId="2AB52B55" w14:textId="77777777" w:rsidR="00B05713" w:rsidRPr="00BF44CF" w:rsidRDefault="00B05713" w:rsidP="00E6118C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 w:rsidRPr="00BF44CF">
              <w:rPr>
                <w:rFonts w:ascii="Times New Roman" w:hAnsi="Times New Roman" w:cs="Times New Roman"/>
                <w:b/>
                <w:sz w:val="23"/>
                <w:szCs w:val="23"/>
              </w:rPr>
              <w:t>b</w:t>
            </w:r>
          </w:p>
        </w:tc>
        <w:tc>
          <w:tcPr>
            <w:tcW w:w="8644" w:type="dxa"/>
            <w:vAlign w:val="center"/>
          </w:tcPr>
          <w:p w14:paraId="034C2E61" w14:textId="77777777" w:rsidR="00B05713" w:rsidRPr="00E6118C" w:rsidRDefault="00971368" w:rsidP="00E6118C">
            <w:pPr>
              <w:rPr>
                <w:rFonts w:ascii="Times New Roman" w:hAnsi="Times New Roman" w:cs="Times New Roman"/>
                <w:sz w:val="23"/>
                <w:szCs w:val="23"/>
              </w:rPr>
            </w:pP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>Đến thời điểm t</w:t>
            </w:r>
            <w:r w:rsidRPr="00E6118C">
              <w:rPr>
                <w:rFonts w:ascii="Times New Roman" w:hAnsi="Times New Roman" w:cs="Times New Roman"/>
                <w:sz w:val="23"/>
                <w:szCs w:val="23"/>
                <w:vertAlign w:val="subscript"/>
              </w:rPr>
              <w:t>0</w:t>
            </w:r>
          </w:p>
          <w:p w14:paraId="1C9BF231" w14:textId="77777777" w:rsidR="00B05713" w:rsidRPr="00E6118C" w:rsidRDefault="00B05713" w:rsidP="00E6118C">
            <w:pPr>
              <w:rPr>
                <w:rFonts w:ascii="Times New Roman" w:hAnsi="Times New Roman" w:cs="Times New Roman"/>
                <w:sz w:val="23"/>
                <w:szCs w:val="23"/>
              </w:rPr>
            </w:pP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>Vì v</w:t>
            </w:r>
            <w:r w:rsidRPr="00E6118C">
              <w:rPr>
                <w:rFonts w:ascii="Times New Roman" w:hAnsi="Times New Roman" w:cs="Times New Roman"/>
                <w:sz w:val="23"/>
                <w:szCs w:val="23"/>
                <w:vertAlign w:val="subscript"/>
              </w:rPr>
              <w:t>tb</w:t>
            </w: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 xml:space="preserve"> = 0,84 m/s &lt;</w:t>
            </w:r>
            <w:r w:rsidR="002A40EA" w:rsidRPr="00E6118C">
              <w:rPr>
                <w:rFonts w:ascii="Times New Roman" w:hAnsi="Times New Roman" w:cs="Times New Roman"/>
                <w:sz w:val="23"/>
                <w:szCs w:val="23"/>
              </w:rPr>
              <w:t xml:space="preserve"> </w:t>
            </w: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>1,5 m/s nên t</w:t>
            </w:r>
            <w:r w:rsidR="00971368" w:rsidRPr="00E6118C">
              <w:rPr>
                <w:rFonts w:ascii="Times New Roman" w:hAnsi="Times New Roman" w:cs="Times New Roman"/>
                <w:sz w:val="23"/>
                <w:szCs w:val="23"/>
                <w:vertAlign w:val="subscript"/>
              </w:rPr>
              <w:t>0</w:t>
            </w: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 xml:space="preserve"> &gt;</w:t>
            </w:r>
            <w:r w:rsidR="00971368" w:rsidRPr="00E6118C">
              <w:rPr>
                <w:rFonts w:ascii="Times New Roman" w:hAnsi="Times New Roman" w:cs="Times New Roman"/>
                <w:sz w:val="23"/>
                <w:szCs w:val="23"/>
              </w:rPr>
              <w:t xml:space="preserve"> </w:t>
            </w: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>4</w:t>
            </w:r>
            <w:r w:rsidR="00971368" w:rsidRPr="00E6118C">
              <w:rPr>
                <w:rFonts w:ascii="Times New Roman" w:hAnsi="Times New Roman" w:cs="Times New Roman"/>
                <w:sz w:val="23"/>
                <w:szCs w:val="23"/>
              </w:rPr>
              <w:t xml:space="preserve"> s.</w:t>
            </w:r>
          </w:p>
        </w:tc>
        <w:tc>
          <w:tcPr>
            <w:tcW w:w="740" w:type="dxa"/>
            <w:vAlign w:val="center"/>
          </w:tcPr>
          <w:p w14:paraId="25A70910" w14:textId="77777777" w:rsidR="00B05713" w:rsidRPr="00E6118C" w:rsidRDefault="00B05713" w:rsidP="00E6118C">
            <w:pPr>
              <w:jc w:val="center"/>
              <w:rPr>
                <w:rFonts w:ascii="Times New Roman" w:hAnsi="Times New Roman" w:cs="Times New Roman"/>
                <w:sz w:val="23"/>
                <w:szCs w:val="23"/>
              </w:rPr>
            </w:pP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>0,25</w:t>
            </w:r>
          </w:p>
        </w:tc>
      </w:tr>
      <w:tr w:rsidR="00B05713" w:rsidRPr="00E6118C" w14:paraId="4256113C" w14:textId="77777777" w:rsidTr="00CE75C1">
        <w:trPr>
          <w:trHeight w:val="572"/>
          <w:jc w:val="center"/>
        </w:trPr>
        <w:tc>
          <w:tcPr>
            <w:tcW w:w="524" w:type="dxa"/>
            <w:vMerge/>
            <w:vAlign w:val="center"/>
          </w:tcPr>
          <w:p w14:paraId="4809380D" w14:textId="77777777" w:rsidR="00B05713" w:rsidRPr="00BF44CF" w:rsidRDefault="00B05713" w:rsidP="00E6118C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370" w:type="dxa"/>
            <w:vMerge/>
            <w:vAlign w:val="center"/>
          </w:tcPr>
          <w:p w14:paraId="24B82FF4" w14:textId="77777777" w:rsidR="00B05713" w:rsidRPr="00BF44CF" w:rsidRDefault="00B05713" w:rsidP="00E6118C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8644" w:type="dxa"/>
            <w:vAlign w:val="center"/>
          </w:tcPr>
          <w:p w14:paraId="49146654" w14:textId="77777777" w:rsidR="00B05713" w:rsidRPr="00E6118C" w:rsidRDefault="00B05713" w:rsidP="00E6118C">
            <w:pPr>
              <w:rPr>
                <w:rFonts w:ascii="Times New Roman" w:hAnsi="Times New Roman" w:cs="Times New Roman"/>
                <w:sz w:val="23"/>
                <w:szCs w:val="23"/>
              </w:rPr>
            </w:pP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 xml:space="preserve">Ta có: </w:t>
            </w:r>
            <w:r w:rsidR="00B01DA6" w:rsidRPr="00E6118C">
              <w:rPr>
                <w:rFonts w:ascii="Times New Roman" w:hAnsi="Times New Roman" w:cs="Times New Roman"/>
                <w:position w:val="-30"/>
                <w:sz w:val="23"/>
                <w:szCs w:val="23"/>
              </w:rPr>
              <w:object w:dxaOrig="2520" w:dyaOrig="680" w14:anchorId="5F840D3E">
                <v:shape id="_x0000_i1027" type="#_x0000_t75" style="width:115.45pt;height:30.55pt" o:ole="">
                  <v:imagedata r:id="rId12" o:title=""/>
                </v:shape>
                <o:OLEObject Type="Embed" ProgID="Equation.DSMT4" ShapeID="_x0000_i1027" DrawAspect="Content" ObjectID="_1716625763" r:id="rId13"/>
              </w:object>
            </w:r>
            <w:r w:rsidR="003957E3" w:rsidRPr="00E6118C">
              <w:rPr>
                <w:rFonts w:ascii="Times New Roman" w:hAnsi="Times New Roman" w:cs="Times New Roman"/>
                <w:sz w:val="23"/>
                <w:szCs w:val="23"/>
              </w:rPr>
              <w:t>(m/s)</w:t>
            </w:r>
            <w:r w:rsidR="00971368" w:rsidRPr="00E6118C">
              <w:rPr>
                <w:rFonts w:ascii="Times New Roman" w:hAnsi="Times New Roman" w:cs="Times New Roman"/>
                <w:sz w:val="23"/>
                <w:szCs w:val="23"/>
              </w:rPr>
              <w:t>.</w:t>
            </w:r>
          </w:p>
        </w:tc>
        <w:tc>
          <w:tcPr>
            <w:tcW w:w="740" w:type="dxa"/>
            <w:vAlign w:val="center"/>
          </w:tcPr>
          <w:p w14:paraId="2EA67152" w14:textId="77777777" w:rsidR="00B05713" w:rsidRPr="00E6118C" w:rsidRDefault="00B05713" w:rsidP="00E6118C">
            <w:pPr>
              <w:jc w:val="center"/>
              <w:rPr>
                <w:rFonts w:ascii="Times New Roman" w:hAnsi="Times New Roman" w:cs="Times New Roman"/>
                <w:sz w:val="23"/>
                <w:szCs w:val="23"/>
              </w:rPr>
            </w:pP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>0,5</w:t>
            </w:r>
          </w:p>
        </w:tc>
      </w:tr>
      <w:tr w:rsidR="00B05713" w:rsidRPr="00E6118C" w14:paraId="5E7B67E8" w14:textId="77777777" w:rsidTr="00CE75C1">
        <w:trPr>
          <w:trHeight w:val="225"/>
          <w:jc w:val="center"/>
        </w:trPr>
        <w:tc>
          <w:tcPr>
            <w:tcW w:w="524" w:type="dxa"/>
            <w:vMerge/>
            <w:vAlign w:val="center"/>
          </w:tcPr>
          <w:p w14:paraId="7ADFF858" w14:textId="77777777" w:rsidR="00B05713" w:rsidRPr="00BF44CF" w:rsidRDefault="00B05713" w:rsidP="00E6118C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370" w:type="dxa"/>
            <w:vMerge/>
            <w:vAlign w:val="center"/>
          </w:tcPr>
          <w:p w14:paraId="7D474818" w14:textId="77777777" w:rsidR="00B05713" w:rsidRPr="00BF44CF" w:rsidRDefault="00B05713" w:rsidP="00E6118C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8644" w:type="dxa"/>
            <w:vAlign w:val="center"/>
          </w:tcPr>
          <w:p w14:paraId="32A5B1F0" w14:textId="77777777" w:rsidR="00B05713" w:rsidRPr="00E6118C" w:rsidRDefault="00B05713" w:rsidP="00E6118C">
            <w:pPr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 w:rsidRPr="00E6118C">
              <w:rPr>
                <w:rFonts w:ascii="Times New Roman" w:hAnsi="Times New Roman" w:cs="Times New Roman"/>
                <w:b/>
                <w:sz w:val="23"/>
                <w:szCs w:val="23"/>
              </w:rPr>
              <w:t>Giải ra được t</w:t>
            </w:r>
            <w:r w:rsidR="00971368" w:rsidRPr="00E6118C">
              <w:rPr>
                <w:rFonts w:ascii="Times New Roman" w:hAnsi="Times New Roman" w:cs="Times New Roman"/>
                <w:b/>
                <w:sz w:val="23"/>
                <w:szCs w:val="23"/>
                <w:vertAlign w:val="subscript"/>
              </w:rPr>
              <w:t>0</w:t>
            </w:r>
            <w:r w:rsidRPr="00E6118C">
              <w:rPr>
                <w:rFonts w:ascii="Times New Roman" w:hAnsi="Times New Roman" w:cs="Times New Roman"/>
                <w:b/>
                <w:sz w:val="23"/>
                <w:szCs w:val="23"/>
              </w:rPr>
              <w:t xml:space="preserve"> = 10 s.</w:t>
            </w:r>
          </w:p>
        </w:tc>
        <w:tc>
          <w:tcPr>
            <w:tcW w:w="740" w:type="dxa"/>
            <w:vAlign w:val="center"/>
          </w:tcPr>
          <w:p w14:paraId="19A80959" w14:textId="77777777" w:rsidR="00B05713" w:rsidRPr="00E6118C" w:rsidRDefault="00B05713" w:rsidP="00E6118C">
            <w:pPr>
              <w:jc w:val="center"/>
              <w:rPr>
                <w:rFonts w:ascii="Times New Roman" w:hAnsi="Times New Roman" w:cs="Times New Roman"/>
                <w:sz w:val="23"/>
                <w:szCs w:val="23"/>
              </w:rPr>
            </w:pP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>0,25</w:t>
            </w:r>
          </w:p>
        </w:tc>
      </w:tr>
      <w:tr w:rsidR="00D72362" w:rsidRPr="00E6118C" w14:paraId="0B9E1DF3" w14:textId="77777777" w:rsidTr="00CE75C1">
        <w:trPr>
          <w:trHeight w:val="932"/>
          <w:jc w:val="center"/>
        </w:trPr>
        <w:tc>
          <w:tcPr>
            <w:tcW w:w="524" w:type="dxa"/>
            <w:vMerge w:val="restart"/>
            <w:vAlign w:val="center"/>
          </w:tcPr>
          <w:p w14:paraId="3F4E218C" w14:textId="77777777" w:rsidR="00D72362" w:rsidRPr="00BF44CF" w:rsidRDefault="00D72362" w:rsidP="00E6118C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 w:rsidRPr="00BF44CF">
              <w:rPr>
                <w:rFonts w:ascii="Times New Roman" w:hAnsi="Times New Roman" w:cs="Times New Roman"/>
                <w:b/>
                <w:sz w:val="23"/>
                <w:szCs w:val="23"/>
              </w:rPr>
              <w:t>2</w:t>
            </w:r>
          </w:p>
        </w:tc>
        <w:tc>
          <w:tcPr>
            <w:tcW w:w="370" w:type="dxa"/>
            <w:vMerge w:val="restart"/>
            <w:vAlign w:val="center"/>
          </w:tcPr>
          <w:p w14:paraId="3369D1C6" w14:textId="77777777" w:rsidR="00D72362" w:rsidRPr="00BF44CF" w:rsidRDefault="00D72362" w:rsidP="00E6118C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 w:rsidRPr="00BF44CF">
              <w:rPr>
                <w:rFonts w:ascii="Times New Roman" w:hAnsi="Times New Roman" w:cs="Times New Roman"/>
                <w:b/>
                <w:sz w:val="23"/>
                <w:szCs w:val="23"/>
              </w:rPr>
              <w:t>a</w:t>
            </w:r>
          </w:p>
        </w:tc>
        <w:tc>
          <w:tcPr>
            <w:tcW w:w="8644" w:type="dxa"/>
            <w:vAlign w:val="center"/>
          </w:tcPr>
          <w:p w14:paraId="7DA17191" w14:textId="77777777" w:rsidR="00D72362" w:rsidRPr="00E6118C" w:rsidRDefault="00D72362" w:rsidP="00E6118C">
            <w:pPr>
              <w:rPr>
                <w:rFonts w:ascii="Times New Roman" w:hAnsi="Times New Roman" w:cs="Times New Roman"/>
                <w:sz w:val="23"/>
                <w:szCs w:val="23"/>
              </w:rPr>
            </w:pP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>Giả sử thanh mất cân bằng, quay quanh điểm D</w:t>
            </w:r>
            <w:r w:rsidR="00774838">
              <w:rPr>
                <w:rFonts w:ascii="Times New Roman" w:hAnsi="Times New Roman" w:cs="Times New Roman"/>
                <w:sz w:val="23"/>
                <w:szCs w:val="23"/>
              </w:rPr>
              <w:t xml:space="preserve"> cùng chiều kim đồng hồ</w:t>
            </w:r>
          </w:p>
          <w:p w14:paraId="358EC34F" w14:textId="77777777" w:rsidR="00D72362" w:rsidRPr="00E6118C" w:rsidRDefault="00D72362" w:rsidP="00E6118C">
            <w:pPr>
              <w:rPr>
                <w:rFonts w:ascii="Times New Roman" w:hAnsi="Times New Roman" w:cs="Times New Roman"/>
                <w:sz w:val="23"/>
                <w:szCs w:val="23"/>
              </w:rPr>
            </w:pPr>
            <w:r w:rsidRPr="00E6118C">
              <w:rPr>
                <w:rFonts w:ascii="Times New Roman" w:hAnsi="Times New Roman" w:cs="Times New Roman"/>
                <w:position w:val="-24"/>
                <w:sz w:val="23"/>
                <w:szCs w:val="23"/>
              </w:rPr>
              <w:object w:dxaOrig="3460" w:dyaOrig="620" w14:anchorId="67FCE65A">
                <v:shape id="_x0000_i1028" type="#_x0000_t75" style="width:173.2pt;height:29.9pt" o:ole="">
                  <v:imagedata r:id="rId14" o:title=""/>
                </v:shape>
                <o:OLEObject Type="Embed" ProgID="Equation.DSMT4" ShapeID="_x0000_i1028" DrawAspect="Content" ObjectID="_1716625764" r:id="rId15"/>
              </w:object>
            </w:r>
            <w:r w:rsidR="00FD1C0F">
              <w:rPr>
                <w:rFonts w:ascii="Times New Roman" w:hAnsi="Times New Roman" w:cs="Times New Roman"/>
                <w:sz w:val="23"/>
                <w:szCs w:val="23"/>
              </w:rPr>
              <w:tab/>
            </w:r>
            <w:r w:rsidR="00FD1C0F">
              <w:rPr>
                <w:rFonts w:ascii="Times New Roman" w:hAnsi="Times New Roman" w:cs="Times New Roman"/>
                <w:sz w:val="23"/>
                <w:szCs w:val="23"/>
              </w:rPr>
              <w:tab/>
            </w:r>
            <w:r w:rsidR="00FD1C0F">
              <w:rPr>
                <w:rFonts w:ascii="Times New Roman" w:hAnsi="Times New Roman" w:cs="Times New Roman"/>
                <w:sz w:val="23"/>
                <w:szCs w:val="23"/>
              </w:rPr>
              <w:tab/>
            </w:r>
            <w:r w:rsidR="00FD1C0F">
              <w:rPr>
                <w:rFonts w:ascii="Times New Roman" w:hAnsi="Times New Roman" w:cs="Times New Roman"/>
                <w:sz w:val="23"/>
                <w:szCs w:val="23"/>
              </w:rPr>
              <w:tab/>
              <w:t>(1)</w:t>
            </w:r>
          </w:p>
        </w:tc>
        <w:tc>
          <w:tcPr>
            <w:tcW w:w="740" w:type="dxa"/>
            <w:vAlign w:val="center"/>
          </w:tcPr>
          <w:p w14:paraId="40E77C73" w14:textId="77777777" w:rsidR="00D72362" w:rsidRPr="00E6118C" w:rsidRDefault="00D72362" w:rsidP="00E6118C">
            <w:pPr>
              <w:jc w:val="center"/>
              <w:rPr>
                <w:rFonts w:ascii="Times New Roman" w:hAnsi="Times New Roman" w:cs="Times New Roman"/>
                <w:sz w:val="23"/>
                <w:szCs w:val="23"/>
              </w:rPr>
            </w:pP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>0,5</w:t>
            </w:r>
          </w:p>
        </w:tc>
      </w:tr>
      <w:tr w:rsidR="00D72362" w:rsidRPr="00E6118C" w14:paraId="59489822" w14:textId="77777777" w:rsidTr="00CE75C1">
        <w:trPr>
          <w:trHeight w:val="1218"/>
          <w:jc w:val="center"/>
        </w:trPr>
        <w:tc>
          <w:tcPr>
            <w:tcW w:w="524" w:type="dxa"/>
            <w:vMerge/>
            <w:vAlign w:val="center"/>
          </w:tcPr>
          <w:p w14:paraId="4BEFA268" w14:textId="77777777" w:rsidR="00D72362" w:rsidRPr="00BF44CF" w:rsidRDefault="00D72362" w:rsidP="00E6118C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370" w:type="dxa"/>
            <w:vMerge/>
            <w:vAlign w:val="center"/>
          </w:tcPr>
          <w:p w14:paraId="43365349" w14:textId="77777777" w:rsidR="00D72362" w:rsidRPr="00BF44CF" w:rsidRDefault="00D72362" w:rsidP="00E6118C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8644" w:type="dxa"/>
            <w:vAlign w:val="center"/>
          </w:tcPr>
          <w:p w14:paraId="1625F9C1" w14:textId="77777777" w:rsidR="00F53DAE" w:rsidRPr="00E6118C" w:rsidRDefault="00F53DAE" w:rsidP="00E6118C">
            <w:pPr>
              <w:rPr>
                <w:rFonts w:ascii="Times New Roman" w:hAnsi="Times New Roman" w:cs="Times New Roman"/>
                <w:sz w:val="23"/>
                <w:szCs w:val="23"/>
              </w:rPr>
            </w:pP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 xml:space="preserve">Với </w:t>
            </w:r>
            <w:r w:rsidRPr="00E6118C">
              <w:rPr>
                <w:rFonts w:ascii="Times New Roman" w:hAnsi="Times New Roman" w:cs="Times New Roman"/>
                <w:position w:val="-10"/>
                <w:sz w:val="23"/>
                <w:szCs w:val="23"/>
              </w:rPr>
              <w:object w:dxaOrig="3860" w:dyaOrig="320" w14:anchorId="6C1DFAEF">
                <v:shape id="_x0000_i1029" type="#_x0000_t75" style="width:192.9pt;height:16.3pt" o:ole="">
                  <v:imagedata r:id="rId16" o:title=""/>
                </v:shape>
                <o:OLEObject Type="Embed" ProgID="Equation.DSMT4" ShapeID="_x0000_i1029" DrawAspect="Content" ObjectID="_1716625765" r:id="rId17"/>
              </w:object>
            </w:r>
          </w:p>
          <w:p w14:paraId="49EB199C" w14:textId="77777777" w:rsidR="00D72362" w:rsidRPr="00E6118C" w:rsidRDefault="00D72362" w:rsidP="00E6118C">
            <w:pPr>
              <w:rPr>
                <w:rFonts w:ascii="Times New Roman" w:hAnsi="Times New Roman" w:cs="Times New Roman"/>
                <w:sz w:val="23"/>
                <w:szCs w:val="23"/>
              </w:rPr>
            </w:pP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>Thanh đồng chất, tiết diện đề</w:t>
            </w:r>
            <w:r w:rsidR="00FD1C0F">
              <w:rPr>
                <w:rFonts w:ascii="Times New Roman" w:hAnsi="Times New Roman" w:cs="Times New Roman"/>
                <w:sz w:val="23"/>
                <w:szCs w:val="23"/>
              </w:rPr>
              <w:t>u</w:t>
            </w: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>:</w:t>
            </w:r>
            <w:r w:rsidR="00FD1C0F" w:rsidRPr="00E6118C">
              <w:rPr>
                <w:rFonts w:ascii="Times New Roman" w:hAnsi="Times New Roman" w:cs="Times New Roman"/>
                <w:position w:val="-24"/>
                <w:sz w:val="23"/>
                <w:szCs w:val="23"/>
              </w:rPr>
              <w:object w:dxaOrig="2740" w:dyaOrig="620" w14:anchorId="5530A6C6">
                <v:shape id="_x0000_i1030" type="#_x0000_t75" style="width:137.2pt;height:29.9pt" o:ole="">
                  <v:imagedata r:id="rId18" o:title=""/>
                </v:shape>
                <o:OLEObject Type="Embed" ProgID="Equation.DSMT4" ShapeID="_x0000_i1030" DrawAspect="Content" ObjectID="_1716625766" r:id="rId19"/>
              </w:object>
            </w:r>
            <w:r w:rsidR="00934A7B">
              <w:rPr>
                <w:rFonts w:ascii="Times New Roman" w:hAnsi="Times New Roman" w:cs="Times New Roman"/>
                <w:sz w:val="23"/>
                <w:szCs w:val="23"/>
              </w:rPr>
              <w:t xml:space="preserve"> (hiển nhiên</w:t>
            </w: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>)</w:t>
            </w:r>
            <w:r w:rsidR="00CC7F27" w:rsidRPr="00E6118C">
              <w:rPr>
                <w:rFonts w:ascii="Times New Roman" w:hAnsi="Times New Roman" w:cs="Times New Roman"/>
                <w:sz w:val="23"/>
                <w:szCs w:val="23"/>
              </w:rPr>
              <w:t>.</w:t>
            </w:r>
          </w:p>
          <w:p w14:paraId="5B424DDC" w14:textId="77777777" w:rsidR="00D72362" w:rsidRPr="00E6118C" w:rsidRDefault="00D72362" w:rsidP="00E6118C">
            <w:pPr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 w:rsidRPr="00E6118C">
              <w:rPr>
                <w:rFonts w:ascii="Times New Roman" w:hAnsi="Times New Roman" w:cs="Times New Roman"/>
                <w:b/>
                <w:sz w:val="23"/>
                <w:szCs w:val="23"/>
              </w:rPr>
              <w:t>Điều giả sử là đúng. Vậy khi buông tay, thanh không cân bằng</w:t>
            </w:r>
            <w:r w:rsidR="00CC7F27" w:rsidRPr="00E6118C">
              <w:rPr>
                <w:rFonts w:ascii="Times New Roman" w:hAnsi="Times New Roman" w:cs="Times New Roman"/>
                <w:b/>
                <w:sz w:val="23"/>
                <w:szCs w:val="23"/>
              </w:rPr>
              <w:t>.</w:t>
            </w:r>
          </w:p>
        </w:tc>
        <w:tc>
          <w:tcPr>
            <w:tcW w:w="740" w:type="dxa"/>
            <w:vAlign w:val="center"/>
          </w:tcPr>
          <w:p w14:paraId="19B1E91C" w14:textId="77777777" w:rsidR="00D72362" w:rsidRPr="00E6118C" w:rsidRDefault="00D72362" w:rsidP="00E6118C">
            <w:pPr>
              <w:jc w:val="center"/>
              <w:rPr>
                <w:rFonts w:ascii="Times New Roman" w:hAnsi="Times New Roman" w:cs="Times New Roman"/>
                <w:sz w:val="23"/>
                <w:szCs w:val="23"/>
              </w:rPr>
            </w:pP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>0,5</w:t>
            </w:r>
          </w:p>
        </w:tc>
      </w:tr>
      <w:tr w:rsidR="00D72362" w:rsidRPr="00E6118C" w14:paraId="2F648E43" w14:textId="77777777" w:rsidTr="00CE75C1">
        <w:trPr>
          <w:trHeight w:val="680"/>
          <w:jc w:val="center"/>
        </w:trPr>
        <w:tc>
          <w:tcPr>
            <w:tcW w:w="524" w:type="dxa"/>
            <w:vMerge/>
            <w:vAlign w:val="center"/>
          </w:tcPr>
          <w:p w14:paraId="51013CB2" w14:textId="77777777" w:rsidR="00D72362" w:rsidRPr="00BF44CF" w:rsidRDefault="00D72362" w:rsidP="00E6118C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370" w:type="dxa"/>
            <w:vMerge w:val="restart"/>
            <w:vAlign w:val="center"/>
          </w:tcPr>
          <w:p w14:paraId="37826B88" w14:textId="77777777" w:rsidR="00D72362" w:rsidRPr="00BF44CF" w:rsidRDefault="00D72362" w:rsidP="00E6118C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 w:rsidRPr="00BF44CF">
              <w:rPr>
                <w:rFonts w:ascii="Times New Roman" w:hAnsi="Times New Roman" w:cs="Times New Roman"/>
                <w:b/>
                <w:sz w:val="23"/>
                <w:szCs w:val="23"/>
              </w:rPr>
              <w:t>b</w:t>
            </w:r>
          </w:p>
        </w:tc>
        <w:tc>
          <w:tcPr>
            <w:tcW w:w="8644" w:type="dxa"/>
            <w:vAlign w:val="center"/>
          </w:tcPr>
          <w:p w14:paraId="21640558" w14:textId="77777777" w:rsidR="00E6118C" w:rsidRPr="00E6118C" w:rsidRDefault="00E6118C" w:rsidP="00E6118C">
            <w:pPr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</w:pPr>
            <w:r w:rsidRPr="00E6118C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Xác định điều kiện x</w:t>
            </w:r>
          </w:p>
          <w:p w14:paraId="152DB8A5" w14:textId="77777777" w:rsidR="00D72362" w:rsidRPr="00E6118C" w:rsidRDefault="00D72362" w:rsidP="00E6118C">
            <w:pPr>
              <w:rPr>
                <w:rFonts w:ascii="Times New Roman" w:hAnsi="Times New Roman" w:cs="Times New Roman"/>
                <w:sz w:val="23"/>
                <w:szCs w:val="23"/>
              </w:rPr>
            </w:pP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 xml:space="preserve">Khi </w:t>
            </w:r>
            <w:r w:rsidR="00F53DAE" w:rsidRPr="00E6118C">
              <w:rPr>
                <w:rFonts w:ascii="Times New Roman" w:hAnsi="Times New Roman" w:cs="Times New Roman"/>
                <w:sz w:val="23"/>
                <w:szCs w:val="23"/>
              </w:rPr>
              <w:t xml:space="preserve">đầu </w:t>
            </w: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 xml:space="preserve">C </w:t>
            </w:r>
            <w:r w:rsidR="00F53DAE" w:rsidRPr="00E6118C">
              <w:rPr>
                <w:rFonts w:ascii="Times New Roman" w:hAnsi="Times New Roman" w:cs="Times New Roman"/>
                <w:sz w:val="23"/>
                <w:szCs w:val="23"/>
              </w:rPr>
              <w:t>chìm</w:t>
            </w: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 xml:space="preserve"> trong nước, BC chịu thêm tác dụng của lực đẩy Acsimet</w:t>
            </w:r>
          </w:p>
        </w:tc>
        <w:tc>
          <w:tcPr>
            <w:tcW w:w="740" w:type="dxa"/>
            <w:vAlign w:val="center"/>
          </w:tcPr>
          <w:p w14:paraId="161143D9" w14:textId="77777777" w:rsidR="00D72362" w:rsidRPr="00E6118C" w:rsidRDefault="00D72362" w:rsidP="00E6118C">
            <w:pPr>
              <w:jc w:val="center"/>
              <w:rPr>
                <w:rFonts w:ascii="Times New Roman" w:hAnsi="Times New Roman" w:cs="Times New Roman"/>
                <w:sz w:val="23"/>
                <w:szCs w:val="23"/>
              </w:rPr>
            </w:pP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>0,25</w:t>
            </w:r>
          </w:p>
        </w:tc>
      </w:tr>
      <w:tr w:rsidR="00D72362" w:rsidRPr="00E6118C" w14:paraId="17CCFC87" w14:textId="77777777" w:rsidTr="00CE75C1">
        <w:trPr>
          <w:trHeight w:val="761"/>
          <w:jc w:val="center"/>
        </w:trPr>
        <w:tc>
          <w:tcPr>
            <w:tcW w:w="524" w:type="dxa"/>
            <w:vMerge/>
            <w:vAlign w:val="center"/>
          </w:tcPr>
          <w:p w14:paraId="3FB25D2F" w14:textId="77777777" w:rsidR="00D72362" w:rsidRPr="00BF44CF" w:rsidRDefault="00D72362" w:rsidP="00E6118C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370" w:type="dxa"/>
            <w:vMerge/>
            <w:vAlign w:val="center"/>
          </w:tcPr>
          <w:p w14:paraId="38AD9A6F" w14:textId="77777777" w:rsidR="00D72362" w:rsidRPr="00BF44CF" w:rsidRDefault="00D72362" w:rsidP="00E6118C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8644" w:type="dxa"/>
            <w:vAlign w:val="center"/>
          </w:tcPr>
          <w:p w14:paraId="770A5D4D" w14:textId="77777777" w:rsidR="00D72362" w:rsidRPr="00E6118C" w:rsidRDefault="00D72362" w:rsidP="00E6118C">
            <w:pPr>
              <w:rPr>
                <w:rFonts w:ascii="Times New Roman" w:hAnsi="Times New Roman" w:cs="Times New Roman"/>
                <w:sz w:val="23"/>
                <w:szCs w:val="23"/>
              </w:rPr>
            </w:pP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>Điều kiện để thanh cân bằng là thanh không quay quanh trục đi qua D theo chiều kim đồng hồ và trục đi qua A ngược chiều kim đồng hồ</w:t>
            </w:r>
          </w:p>
        </w:tc>
        <w:tc>
          <w:tcPr>
            <w:tcW w:w="740" w:type="dxa"/>
            <w:vAlign w:val="center"/>
          </w:tcPr>
          <w:p w14:paraId="63AA5007" w14:textId="77777777" w:rsidR="00D72362" w:rsidRPr="00E6118C" w:rsidRDefault="00D72362" w:rsidP="00E6118C">
            <w:pPr>
              <w:jc w:val="center"/>
              <w:rPr>
                <w:rFonts w:ascii="Times New Roman" w:hAnsi="Times New Roman" w:cs="Times New Roman"/>
                <w:sz w:val="23"/>
                <w:szCs w:val="23"/>
              </w:rPr>
            </w:pP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>0,25</w:t>
            </w:r>
          </w:p>
        </w:tc>
      </w:tr>
      <w:tr w:rsidR="00D72362" w:rsidRPr="00E6118C" w14:paraId="7469740E" w14:textId="77777777" w:rsidTr="00CE75C1">
        <w:trPr>
          <w:trHeight w:val="1243"/>
          <w:jc w:val="center"/>
        </w:trPr>
        <w:tc>
          <w:tcPr>
            <w:tcW w:w="524" w:type="dxa"/>
            <w:vMerge/>
            <w:vAlign w:val="center"/>
          </w:tcPr>
          <w:p w14:paraId="2E0094AC" w14:textId="77777777" w:rsidR="00D72362" w:rsidRPr="00BF44CF" w:rsidRDefault="00D72362" w:rsidP="00E6118C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370" w:type="dxa"/>
            <w:vMerge/>
            <w:vAlign w:val="center"/>
          </w:tcPr>
          <w:p w14:paraId="675444DA" w14:textId="77777777" w:rsidR="00D72362" w:rsidRPr="00BF44CF" w:rsidRDefault="00D72362" w:rsidP="00E6118C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8644" w:type="dxa"/>
            <w:vAlign w:val="center"/>
          </w:tcPr>
          <w:p w14:paraId="26E24C25" w14:textId="77777777" w:rsidR="00D72362" w:rsidRPr="00E6118C" w:rsidRDefault="002F1C69" w:rsidP="00E6118C">
            <w:pPr>
              <w:rPr>
                <w:rFonts w:ascii="Times New Roman" w:hAnsi="Times New Roman" w:cs="Times New Roman"/>
                <w:sz w:val="23"/>
                <w:szCs w:val="23"/>
              </w:rPr>
            </w:pPr>
            <w:r w:rsidRPr="00E6118C">
              <w:rPr>
                <w:rFonts w:ascii="Times New Roman" w:hAnsi="Times New Roman" w:cs="Times New Roman"/>
                <w:position w:val="-60"/>
                <w:sz w:val="23"/>
                <w:szCs w:val="23"/>
              </w:rPr>
              <w:object w:dxaOrig="4480" w:dyaOrig="1320" w14:anchorId="467ACED3">
                <v:shape id="_x0000_i1031" type="#_x0000_t75" style="width:201.05pt;height:58.4pt" o:ole="">
                  <v:imagedata r:id="rId20" o:title=""/>
                </v:shape>
                <o:OLEObject Type="Embed" ProgID="Equation.DSMT4" ShapeID="_x0000_i1031" DrawAspect="Content" ObjectID="_1716625767" r:id="rId21"/>
              </w:object>
            </w:r>
          </w:p>
        </w:tc>
        <w:tc>
          <w:tcPr>
            <w:tcW w:w="740" w:type="dxa"/>
            <w:vAlign w:val="center"/>
          </w:tcPr>
          <w:p w14:paraId="528FDEF6" w14:textId="77777777" w:rsidR="00D72362" w:rsidRPr="00E6118C" w:rsidRDefault="00D72362" w:rsidP="00E6118C">
            <w:pPr>
              <w:jc w:val="center"/>
              <w:rPr>
                <w:rFonts w:ascii="Times New Roman" w:hAnsi="Times New Roman" w:cs="Times New Roman"/>
                <w:sz w:val="23"/>
                <w:szCs w:val="23"/>
              </w:rPr>
            </w:pP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>0,5</w:t>
            </w:r>
          </w:p>
        </w:tc>
      </w:tr>
      <w:tr w:rsidR="00D72362" w:rsidRPr="00E6118C" w14:paraId="1787F17B" w14:textId="77777777" w:rsidTr="00CE75C1">
        <w:trPr>
          <w:trHeight w:val="1509"/>
          <w:jc w:val="center"/>
        </w:trPr>
        <w:tc>
          <w:tcPr>
            <w:tcW w:w="524" w:type="dxa"/>
            <w:vMerge/>
            <w:vAlign w:val="center"/>
          </w:tcPr>
          <w:p w14:paraId="0C96447C" w14:textId="77777777" w:rsidR="00D72362" w:rsidRPr="00BF44CF" w:rsidRDefault="00D72362" w:rsidP="00E6118C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370" w:type="dxa"/>
            <w:vMerge/>
            <w:vAlign w:val="center"/>
          </w:tcPr>
          <w:p w14:paraId="7BCE0536" w14:textId="77777777" w:rsidR="00D72362" w:rsidRPr="00BF44CF" w:rsidRDefault="00D72362" w:rsidP="00E6118C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8644" w:type="dxa"/>
            <w:vAlign w:val="center"/>
          </w:tcPr>
          <w:p w14:paraId="29AAE35A" w14:textId="77777777" w:rsidR="00D72362" w:rsidRPr="00E6118C" w:rsidRDefault="00F53DAE" w:rsidP="00E6118C">
            <w:pPr>
              <w:rPr>
                <w:rFonts w:ascii="Times New Roman" w:hAnsi="Times New Roman" w:cs="Times New Roman"/>
                <w:sz w:val="23"/>
                <w:szCs w:val="23"/>
              </w:rPr>
            </w:pP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 xml:space="preserve">Gọi </w:t>
            </w:r>
            <w:r w:rsidRPr="00E6118C">
              <w:rPr>
                <w:rFonts w:ascii="Times New Roman" w:hAnsi="Times New Roman" w:cs="Times New Roman"/>
                <w:position w:val="-12"/>
                <w:sz w:val="23"/>
                <w:szCs w:val="23"/>
              </w:rPr>
              <w:object w:dxaOrig="320" w:dyaOrig="360" w14:anchorId="705D46C5">
                <v:shape id="_x0000_i1032" type="#_x0000_t75" style="width:16.3pt;height:18.35pt" o:ole="">
                  <v:imagedata r:id="rId22" o:title=""/>
                </v:shape>
                <o:OLEObject Type="Embed" ProgID="Equation.DSMT4" ShapeID="_x0000_i1032" DrawAspect="Content" ObjectID="_1716625768" r:id="rId23"/>
              </w:object>
            </w:r>
            <w:r w:rsidR="001D2076">
              <w:rPr>
                <w:rFonts w:ascii="Times New Roman" w:hAnsi="Times New Roman" w:cs="Times New Roman"/>
                <w:sz w:val="23"/>
                <w:szCs w:val="23"/>
              </w:rPr>
              <w:t xml:space="preserve">và </w:t>
            </w:r>
            <w:r w:rsidR="001D2076" w:rsidRPr="00E6118C">
              <w:rPr>
                <w:rFonts w:ascii="Times New Roman" w:hAnsi="Times New Roman" w:cs="Times New Roman"/>
                <w:position w:val="-12"/>
                <w:sz w:val="23"/>
                <w:szCs w:val="23"/>
              </w:rPr>
              <w:object w:dxaOrig="279" w:dyaOrig="360" w14:anchorId="4570F6C4">
                <v:shape id="_x0000_i1033" type="#_x0000_t75" style="width:14.25pt;height:18.35pt" o:ole="">
                  <v:imagedata r:id="rId24" o:title=""/>
                </v:shape>
                <o:OLEObject Type="Embed" ProgID="Equation.DSMT4" ShapeID="_x0000_i1033" DrawAspect="Content" ObjectID="_1716625769" r:id="rId25"/>
              </w:object>
            </w:r>
            <w:r w:rsidR="00E6118C" w:rsidRPr="00E6118C">
              <w:rPr>
                <w:rFonts w:ascii="Times New Roman" w:hAnsi="Times New Roman" w:cs="Times New Roman"/>
                <w:sz w:val="23"/>
                <w:szCs w:val="23"/>
              </w:rPr>
              <w:t xml:space="preserve"> là trọng lượng riêng của vật</w:t>
            </w:r>
            <w:r w:rsidR="00673CAE">
              <w:rPr>
                <w:rFonts w:ascii="Times New Roman" w:hAnsi="Times New Roman" w:cs="Times New Roman"/>
                <w:sz w:val="23"/>
                <w:szCs w:val="23"/>
              </w:rPr>
              <w:t xml:space="preserve"> và nước</w:t>
            </w:r>
            <w:r w:rsidR="00B01DA6" w:rsidRPr="00E6118C">
              <w:rPr>
                <w:rFonts w:ascii="Times New Roman" w:hAnsi="Times New Roman" w:cs="Times New Roman"/>
                <w:position w:val="-60"/>
                <w:sz w:val="23"/>
                <w:szCs w:val="23"/>
              </w:rPr>
              <w:object w:dxaOrig="4840" w:dyaOrig="1320" w14:anchorId="19B79925">
                <v:shape id="_x0000_i1034" type="#_x0000_t75" style="width:228.9pt;height:56.4pt" o:ole="">
                  <v:imagedata r:id="rId26" o:title=""/>
                </v:shape>
                <o:OLEObject Type="Embed" ProgID="Equation.DSMT4" ShapeID="_x0000_i1034" DrawAspect="Content" ObjectID="_1716625770" r:id="rId27"/>
              </w:object>
            </w:r>
          </w:p>
        </w:tc>
        <w:tc>
          <w:tcPr>
            <w:tcW w:w="740" w:type="dxa"/>
            <w:vAlign w:val="center"/>
          </w:tcPr>
          <w:p w14:paraId="1BE0BB8E" w14:textId="77777777" w:rsidR="00D72362" w:rsidRPr="00E6118C" w:rsidRDefault="00D72362" w:rsidP="00E6118C">
            <w:pPr>
              <w:jc w:val="center"/>
              <w:rPr>
                <w:rFonts w:ascii="Times New Roman" w:hAnsi="Times New Roman" w:cs="Times New Roman"/>
                <w:sz w:val="23"/>
                <w:szCs w:val="23"/>
              </w:rPr>
            </w:pP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>0,</w:t>
            </w:r>
            <w:r w:rsidR="00D854E0" w:rsidRPr="00E6118C">
              <w:rPr>
                <w:rFonts w:ascii="Times New Roman" w:hAnsi="Times New Roman" w:cs="Times New Roman"/>
                <w:sz w:val="23"/>
                <w:szCs w:val="23"/>
              </w:rPr>
              <w:t>2</w:t>
            </w: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>5</w:t>
            </w:r>
          </w:p>
        </w:tc>
      </w:tr>
      <w:tr w:rsidR="00D72362" w:rsidRPr="00E6118C" w14:paraId="1C7F45B5" w14:textId="77777777" w:rsidTr="00CE75C1">
        <w:trPr>
          <w:trHeight w:val="177"/>
          <w:jc w:val="center"/>
        </w:trPr>
        <w:tc>
          <w:tcPr>
            <w:tcW w:w="524" w:type="dxa"/>
            <w:vMerge/>
            <w:vAlign w:val="center"/>
          </w:tcPr>
          <w:p w14:paraId="5547CCAE" w14:textId="77777777" w:rsidR="00D72362" w:rsidRPr="00BF44CF" w:rsidRDefault="00D72362" w:rsidP="00E6118C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370" w:type="dxa"/>
            <w:vMerge/>
            <w:vAlign w:val="center"/>
          </w:tcPr>
          <w:p w14:paraId="3E84169D" w14:textId="77777777" w:rsidR="00D72362" w:rsidRPr="00BF44CF" w:rsidRDefault="00D72362" w:rsidP="00E6118C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8644" w:type="dxa"/>
            <w:vAlign w:val="center"/>
          </w:tcPr>
          <w:p w14:paraId="6C6451FC" w14:textId="77777777" w:rsidR="00D72362" w:rsidRPr="00E6118C" w:rsidRDefault="00D72362" w:rsidP="00E6118C">
            <w:pPr>
              <w:rPr>
                <w:rFonts w:ascii="Times New Roman" w:hAnsi="Times New Roman" w:cs="Times New Roman"/>
                <w:sz w:val="23"/>
                <w:szCs w:val="23"/>
              </w:rPr>
            </w:pPr>
            <w:r w:rsidRPr="00E6118C">
              <w:rPr>
                <w:rFonts w:ascii="Times New Roman" w:hAnsi="Times New Roman" w:cs="Times New Roman"/>
                <w:position w:val="-10"/>
                <w:sz w:val="23"/>
                <w:szCs w:val="23"/>
              </w:rPr>
              <w:object w:dxaOrig="1880" w:dyaOrig="320" w14:anchorId="337ACF0C">
                <v:shape id="_x0000_i1035" type="#_x0000_t75" style="width:93.05pt;height:15.6pt" o:ole="">
                  <v:imagedata r:id="rId28" o:title=""/>
                </v:shape>
                <o:OLEObject Type="Embed" ProgID="Equation.DSMT4" ShapeID="_x0000_i1035" DrawAspect="Content" ObjectID="_1716625771" r:id="rId29"/>
              </w:object>
            </w: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 xml:space="preserve">. </w:t>
            </w:r>
            <w:r w:rsidRPr="00E6118C">
              <w:rPr>
                <w:rFonts w:ascii="Times New Roman" w:hAnsi="Times New Roman" w:cs="Times New Roman"/>
                <w:b/>
                <w:sz w:val="23"/>
                <w:szCs w:val="23"/>
              </w:rPr>
              <w:t xml:space="preserve">Vậy điều kiện là </w:t>
            </w:r>
            <w:r w:rsidRPr="00E6118C">
              <w:rPr>
                <w:rFonts w:ascii="Times New Roman" w:hAnsi="Times New Roman" w:cs="Times New Roman"/>
                <w:b/>
                <w:position w:val="-10"/>
                <w:sz w:val="23"/>
                <w:szCs w:val="23"/>
              </w:rPr>
              <w:object w:dxaOrig="2299" w:dyaOrig="320" w14:anchorId="0965D874">
                <v:shape id="_x0000_i1036" type="#_x0000_t75" style="width:114.8pt;height:15.6pt" o:ole="">
                  <v:imagedata r:id="rId30" o:title=""/>
                </v:shape>
                <o:OLEObject Type="Embed" ProgID="Equation.DSMT4" ShapeID="_x0000_i1036" DrawAspect="Content" ObjectID="_1716625772" r:id="rId31"/>
              </w:object>
            </w:r>
          </w:p>
        </w:tc>
        <w:tc>
          <w:tcPr>
            <w:tcW w:w="740" w:type="dxa"/>
            <w:vAlign w:val="center"/>
          </w:tcPr>
          <w:p w14:paraId="5FAA1F4A" w14:textId="77777777" w:rsidR="00D72362" w:rsidRPr="00E6118C" w:rsidRDefault="00D72362" w:rsidP="00E6118C">
            <w:pPr>
              <w:jc w:val="center"/>
              <w:rPr>
                <w:rFonts w:ascii="Times New Roman" w:hAnsi="Times New Roman" w:cs="Times New Roman"/>
                <w:sz w:val="23"/>
                <w:szCs w:val="23"/>
              </w:rPr>
            </w:pP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>0,</w:t>
            </w:r>
            <w:r w:rsidR="00D854E0" w:rsidRPr="00E6118C">
              <w:rPr>
                <w:rFonts w:ascii="Times New Roman" w:hAnsi="Times New Roman" w:cs="Times New Roman"/>
                <w:sz w:val="23"/>
                <w:szCs w:val="23"/>
              </w:rPr>
              <w:t>2</w:t>
            </w: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>5</w:t>
            </w:r>
          </w:p>
        </w:tc>
      </w:tr>
      <w:tr w:rsidR="00D72362" w:rsidRPr="00E6118C" w14:paraId="7CD68A87" w14:textId="77777777" w:rsidTr="00CE75C1">
        <w:trPr>
          <w:trHeight w:val="1016"/>
          <w:jc w:val="center"/>
        </w:trPr>
        <w:tc>
          <w:tcPr>
            <w:tcW w:w="524" w:type="dxa"/>
            <w:vMerge/>
            <w:vAlign w:val="center"/>
          </w:tcPr>
          <w:p w14:paraId="59A1F2D7" w14:textId="77777777" w:rsidR="00D72362" w:rsidRPr="00BF44CF" w:rsidRDefault="00D72362" w:rsidP="00E6118C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370" w:type="dxa"/>
            <w:vMerge/>
            <w:vAlign w:val="center"/>
          </w:tcPr>
          <w:p w14:paraId="34EE03E3" w14:textId="77777777" w:rsidR="00D72362" w:rsidRPr="00BF44CF" w:rsidRDefault="00D72362" w:rsidP="00E6118C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8644" w:type="dxa"/>
            <w:vAlign w:val="center"/>
          </w:tcPr>
          <w:p w14:paraId="2A17F6E1" w14:textId="77777777" w:rsidR="00E6118C" w:rsidRPr="00E6118C" w:rsidRDefault="00E6118C" w:rsidP="00E6118C">
            <w:pPr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</w:pPr>
            <w:r w:rsidRPr="00E6118C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Tính công của lực đẩy acsimet</w:t>
            </w:r>
          </w:p>
          <w:p w14:paraId="7466E04A" w14:textId="77777777" w:rsidR="00D72362" w:rsidRPr="00E6118C" w:rsidRDefault="00D72362" w:rsidP="002F1C69">
            <w:pPr>
              <w:rPr>
                <w:rFonts w:ascii="Times New Roman" w:hAnsi="Times New Roman" w:cs="Times New Roman"/>
                <w:sz w:val="23"/>
                <w:szCs w:val="23"/>
              </w:rPr>
            </w:pP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>Khi x tăng từ x</w:t>
            </w:r>
            <w:r w:rsidRPr="00E6118C">
              <w:rPr>
                <w:rFonts w:ascii="Times New Roman" w:hAnsi="Times New Roman" w:cs="Times New Roman"/>
                <w:sz w:val="23"/>
                <w:szCs w:val="23"/>
                <w:vertAlign w:val="subscript"/>
              </w:rPr>
              <w:t>1</w:t>
            </w:r>
            <w:r w:rsidR="00E6118C" w:rsidRPr="00E6118C">
              <w:rPr>
                <w:rFonts w:ascii="Times New Roman" w:hAnsi="Times New Roman" w:cs="Times New Roman"/>
                <w:sz w:val="23"/>
                <w:szCs w:val="23"/>
                <w:vertAlign w:val="subscript"/>
              </w:rPr>
              <w:t xml:space="preserve"> </w:t>
            </w:r>
            <w:r w:rsidR="00E6118C" w:rsidRPr="00E6118C">
              <w:rPr>
                <w:rFonts w:ascii="Times New Roman" w:hAnsi="Times New Roman" w:cs="Times New Roman"/>
                <w:sz w:val="23"/>
                <w:szCs w:val="23"/>
              </w:rPr>
              <w:t xml:space="preserve">= </w:t>
            </w: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>1,25 cm đến x</w:t>
            </w:r>
            <w:r w:rsidRPr="00E6118C">
              <w:rPr>
                <w:rFonts w:ascii="Times New Roman" w:hAnsi="Times New Roman" w:cs="Times New Roman"/>
                <w:sz w:val="23"/>
                <w:szCs w:val="23"/>
                <w:vertAlign w:val="subscript"/>
              </w:rPr>
              <w:t xml:space="preserve">2 </w:t>
            </w: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>= 8,75 cm thì lực đẩy acsimet F tăng đề</w:t>
            </w:r>
            <w:r w:rsidR="002F1C69">
              <w:rPr>
                <w:rFonts w:ascii="Times New Roman" w:hAnsi="Times New Roman" w:cs="Times New Roman"/>
                <w:sz w:val="23"/>
                <w:szCs w:val="23"/>
              </w:rPr>
              <w:t>u theo x</w:t>
            </w:r>
          </w:p>
        </w:tc>
        <w:tc>
          <w:tcPr>
            <w:tcW w:w="740" w:type="dxa"/>
            <w:vAlign w:val="center"/>
          </w:tcPr>
          <w:p w14:paraId="29B76CD2" w14:textId="77777777" w:rsidR="00D72362" w:rsidRPr="00E6118C" w:rsidRDefault="00D72362" w:rsidP="00E6118C">
            <w:pPr>
              <w:jc w:val="center"/>
              <w:rPr>
                <w:rFonts w:ascii="Times New Roman" w:hAnsi="Times New Roman" w:cs="Times New Roman"/>
                <w:sz w:val="23"/>
                <w:szCs w:val="23"/>
              </w:rPr>
            </w:pP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>0,</w:t>
            </w:r>
            <w:r w:rsidR="002F1C69">
              <w:rPr>
                <w:rFonts w:ascii="Times New Roman" w:hAnsi="Times New Roman" w:cs="Times New Roman"/>
                <w:sz w:val="23"/>
                <w:szCs w:val="23"/>
              </w:rPr>
              <w:t>2</w:t>
            </w: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>5</w:t>
            </w:r>
          </w:p>
        </w:tc>
      </w:tr>
      <w:tr w:rsidR="00D72362" w:rsidRPr="00E6118C" w14:paraId="4CC740AA" w14:textId="77777777" w:rsidTr="00CE75C1">
        <w:trPr>
          <w:trHeight w:val="740"/>
          <w:jc w:val="center"/>
        </w:trPr>
        <w:tc>
          <w:tcPr>
            <w:tcW w:w="524" w:type="dxa"/>
            <w:vMerge/>
            <w:vAlign w:val="center"/>
          </w:tcPr>
          <w:p w14:paraId="4D8D5FDE" w14:textId="77777777" w:rsidR="00D72362" w:rsidRPr="00BF44CF" w:rsidRDefault="00D72362" w:rsidP="00E6118C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370" w:type="dxa"/>
            <w:vMerge/>
            <w:vAlign w:val="center"/>
          </w:tcPr>
          <w:p w14:paraId="43A3A72F" w14:textId="77777777" w:rsidR="00D72362" w:rsidRPr="00BF44CF" w:rsidRDefault="00D72362" w:rsidP="00E6118C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8644" w:type="dxa"/>
            <w:vAlign w:val="center"/>
          </w:tcPr>
          <w:p w14:paraId="78518040" w14:textId="77777777" w:rsidR="002F1C69" w:rsidRDefault="002F1C69" w:rsidP="00E6118C">
            <w:pPr>
              <w:rPr>
                <w:rFonts w:ascii="Times New Roman" w:hAnsi="Times New Roman" w:cs="Times New Roman"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Ta có: </w:t>
            </w:r>
            <w:r w:rsidRPr="00E6118C">
              <w:rPr>
                <w:rFonts w:ascii="Times New Roman" w:hAnsi="Times New Roman" w:cs="Times New Roman"/>
                <w:position w:val="-12"/>
                <w:sz w:val="23"/>
                <w:szCs w:val="23"/>
              </w:rPr>
              <w:object w:dxaOrig="3019" w:dyaOrig="360" w14:anchorId="232D8C7F">
                <v:shape id="_x0000_i1037" type="#_x0000_t75" style="width:150.8pt;height:18.35pt" o:ole="">
                  <v:imagedata r:id="rId32" o:title=""/>
                </v:shape>
                <o:OLEObject Type="Embed" ProgID="Equation.DSMT4" ShapeID="_x0000_i1037" DrawAspect="Content" ObjectID="_1716625773" r:id="rId33"/>
              </w:object>
            </w: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 xml:space="preserve"> đến </w:t>
            </w:r>
            <w:r w:rsidRPr="00E6118C">
              <w:rPr>
                <w:rFonts w:ascii="Times New Roman" w:hAnsi="Times New Roman" w:cs="Times New Roman"/>
                <w:position w:val="-12"/>
                <w:sz w:val="23"/>
                <w:szCs w:val="23"/>
              </w:rPr>
              <w:object w:dxaOrig="3120" w:dyaOrig="360" w14:anchorId="25739A03">
                <v:shape id="_x0000_i1038" type="#_x0000_t75" style="width:156.25pt;height:18.35pt" o:ole="">
                  <v:imagedata r:id="rId34" o:title=""/>
                </v:shape>
                <o:OLEObject Type="Embed" ProgID="Equation.DSMT4" ShapeID="_x0000_i1038" DrawAspect="Content" ObjectID="_1716625774" r:id="rId35"/>
              </w:object>
            </w:r>
          </w:p>
          <w:p w14:paraId="69B210B5" w14:textId="77777777" w:rsidR="00D72362" w:rsidRPr="00E6118C" w:rsidRDefault="00D72362" w:rsidP="00E6118C">
            <w:pPr>
              <w:rPr>
                <w:rFonts w:ascii="Times New Roman" w:hAnsi="Times New Roman" w:cs="Times New Roman"/>
                <w:sz w:val="23"/>
                <w:szCs w:val="23"/>
              </w:rPr>
            </w:pP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 xml:space="preserve">Lực đẩy acsimet trung bình trong quá trình là: </w:t>
            </w:r>
            <w:r w:rsidR="002C3533" w:rsidRPr="00E6118C">
              <w:rPr>
                <w:rFonts w:ascii="Times New Roman" w:hAnsi="Times New Roman" w:cs="Times New Roman"/>
                <w:position w:val="-24"/>
                <w:sz w:val="23"/>
                <w:szCs w:val="23"/>
              </w:rPr>
              <w:object w:dxaOrig="2220" w:dyaOrig="620" w14:anchorId="5EE82F91">
                <v:shape id="_x0000_i1039" type="#_x0000_t75" style="width:97.15pt;height:27.85pt" o:ole="">
                  <v:imagedata r:id="rId36" o:title=""/>
                </v:shape>
                <o:OLEObject Type="Embed" ProgID="Equation.DSMT4" ShapeID="_x0000_i1039" DrawAspect="Content" ObjectID="_1716625775" r:id="rId37"/>
              </w:object>
            </w:r>
          </w:p>
        </w:tc>
        <w:tc>
          <w:tcPr>
            <w:tcW w:w="740" w:type="dxa"/>
            <w:vAlign w:val="center"/>
          </w:tcPr>
          <w:p w14:paraId="6F37DA86" w14:textId="77777777" w:rsidR="00D72362" w:rsidRPr="00E6118C" w:rsidRDefault="00D72362" w:rsidP="00E6118C">
            <w:pPr>
              <w:jc w:val="center"/>
              <w:rPr>
                <w:rFonts w:ascii="Times New Roman" w:hAnsi="Times New Roman" w:cs="Times New Roman"/>
                <w:sz w:val="23"/>
                <w:szCs w:val="23"/>
              </w:rPr>
            </w:pP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>0,25</w:t>
            </w:r>
          </w:p>
        </w:tc>
      </w:tr>
      <w:tr w:rsidR="002F1C69" w:rsidRPr="00E6118C" w14:paraId="605ADAFF" w14:textId="77777777" w:rsidTr="00CE75C1">
        <w:trPr>
          <w:trHeight w:val="740"/>
          <w:jc w:val="center"/>
        </w:trPr>
        <w:tc>
          <w:tcPr>
            <w:tcW w:w="524" w:type="dxa"/>
            <w:vMerge/>
            <w:vAlign w:val="center"/>
          </w:tcPr>
          <w:p w14:paraId="13088883" w14:textId="77777777" w:rsidR="002F1C69" w:rsidRPr="00BF44CF" w:rsidRDefault="002F1C69" w:rsidP="00E6118C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370" w:type="dxa"/>
            <w:vMerge/>
            <w:vAlign w:val="center"/>
          </w:tcPr>
          <w:p w14:paraId="4969B965" w14:textId="77777777" w:rsidR="002F1C69" w:rsidRPr="00BF44CF" w:rsidRDefault="002F1C69" w:rsidP="00E6118C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8644" w:type="dxa"/>
            <w:vAlign w:val="center"/>
          </w:tcPr>
          <w:p w14:paraId="77FA2D2E" w14:textId="77777777" w:rsidR="002F1C69" w:rsidRPr="002F1C69" w:rsidRDefault="002F1C69" w:rsidP="00E6118C">
            <w:pPr>
              <w:rPr>
                <w:rFonts w:ascii="Times New Roman" w:hAnsi="Times New Roman" w:cs="Times New Roman"/>
                <w:sz w:val="23"/>
                <w:szCs w:val="23"/>
                <w:vertAlign w:val="subscript"/>
              </w:rPr>
            </w:pP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Khoảng dịch chuyển của lực đẩy Ac-si-mét là: </w:t>
            </w:r>
            <w:r w:rsidRPr="00E6118C">
              <w:rPr>
                <w:rFonts w:ascii="Times New Roman" w:hAnsi="Times New Roman" w:cs="Times New Roman"/>
                <w:position w:val="-24"/>
                <w:sz w:val="23"/>
                <w:szCs w:val="23"/>
              </w:rPr>
              <w:object w:dxaOrig="1100" w:dyaOrig="620" w14:anchorId="0C75BCA6">
                <v:shape id="_x0000_i1040" type="#_x0000_t75" style="width:53pt;height:29.2pt" o:ole="">
                  <v:imagedata r:id="rId38" o:title=""/>
                </v:shape>
                <o:OLEObject Type="Embed" ProgID="Equation.DSMT4" ShapeID="_x0000_i1040" DrawAspect="Content" ObjectID="_1716625776" r:id="rId39"/>
              </w:object>
            </w:r>
          </w:p>
        </w:tc>
        <w:tc>
          <w:tcPr>
            <w:tcW w:w="740" w:type="dxa"/>
            <w:vAlign w:val="center"/>
          </w:tcPr>
          <w:p w14:paraId="53A44794" w14:textId="77777777" w:rsidR="002F1C69" w:rsidRPr="00E6118C" w:rsidRDefault="00673CAE" w:rsidP="00E6118C">
            <w:pPr>
              <w:jc w:val="center"/>
              <w:rPr>
                <w:rFonts w:ascii="Times New Roman" w:hAnsi="Times New Roman" w:cs="Times New Roman"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sz w:val="23"/>
                <w:szCs w:val="23"/>
              </w:rPr>
              <w:t>0,25</w:t>
            </w:r>
          </w:p>
        </w:tc>
      </w:tr>
      <w:tr w:rsidR="00D72362" w:rsidRPr="00E6118C" w14:paraId="71320818" w14:textId="77777777" w:rsidTr="00CE75C1">
        <w:trPr>
          <w:trHeight w:val="165"/>
          <w:jc w:val="center"/>
        </w:trPr>
        <w:tc>
          <w:tcPr>
            <w:tcW w:w="524" w:type="dxa"/>
            <w:vMerge/>
            <w:vAlign w:val="center"/>
          </w:tcPr>
          <w:p w14:paraId="18904780" w14:textId="77777777" w:rsidR="00D72362" w:rsidRPr="00BF44CF" w:rsidRDefault="00D72362" w:rsidP="00E6118C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370" w:type="dxa"/>
            <w:vMerge/>
            <w:vAlign w:val="center"/>
          </w:tcPr>
          <w:p w14:paraId="7213AB53" w14:textId="77777777" w:rsidR="00D72362" w:rsidRPr="00BF44CF" w:rsidRDefault="00D72362" w:rsidP="00E6118C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8644" w:type="dxa"/>
            <w:vAlign w:val="center"/>
          </w:tcPr>
          <w:p w14:paraId="77A08756" w14:textId="77777777" w:rsidR="00D72362" w:rsidRPr="00673CAE" w:rsidRDefault="00D72362" w:rsidP="00673CAE">
            <w:pPr>
              <w:rPr>
                <w:rFonts w:ascii="Times New Roman" w:hAnsi="Times New Roman" w:cs="Times New Roman"/>
                <w:sz w:val="23"/>
                <w:szCs w:val="23"/>
              </w:rPr>
            </w:pP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 xml:space="preserve">Công của lực đẩy acsimet là: </w:t>
            </w:r>
            <w:r w:rsidR="00673CAE" w:rsidRPr="002F1C69">
              <w:rPr>
                <w:rFonts w:ascii="Times New Roman" w:hAnsi="Times New Roman" w:cs="Times New Roman"/>
                <w:position w:val="-12"/>
                <w:sz w:val="23"/>
                <w:szCs w:val="23"/>
              </w:rPr>
              <w:object w:dxaOrig="2280" w:dyaOrig="360" w14:anchorId="1BD2E028">
                <v:shape id="_x0000_i1041" type="#_x0000_t75" style="width:110.05pt;height:17pt" o:ole="">
                  <v:imagedata r:id="rId40" o:title=""/>
                </v:shape>
                <o:OLEObject Type="Embed" ProgID="Equation.DSMT4" ShapeID="_x0000_i1041" DrawAspect="Content" ObjectID="_1716625777" r:id="rId41"/>
              </w:object>
            </w:r>
            <w:r w:rsidR="00673CAE" w:rsidRPr="00673CAE">
              <w:rPr>
                <w:rFonts w:ascii="Times New Roman" w:hAnsi="Times New Roman" w:cs="Times New Roman"/>
                <w:sz w:val="23"/>
                <w:szCs w:val="23"/>
              </w:rPr>
              <w:t xml:space="preserve"> </w:t>
            </w:r>
          </w:p>
        </w:tc>
        <w:tc>
          <w:tcPr>
            <w:tcW w:w="740" w:type="dxa"/>
            <w:vAlign w:val="center"/>
          </w:tcPr>
          <w:p w14:paraId="6474D591" w14:textId="77777777" w:rsidR="00D72362" w:rsidRPr="00E6118C" w:rsidRDefault="00D72362" w:rsidP="00E6118C">
            <w:pPr>
              <w:jc w:val="center"/>
              <w:rPr>
                <w:rFonts w:ascii="Times New Roman" w:hAnsi="Times New Roman" w:cs="Times New Roman"/>
                <w:sz w:val="23"/>
                <w:szCs w:val="23"/>
              </w:rPr>
            </w:pPr>
            <w:r w:rsidRPr="00E6118C">
              <w:rPr>
                <w:rFonts w:ascii="Times New Roman" w:hAnsi="Times New Roman" w:cs="Times New Roman"/>
                <w:sz w:val="23"/>
                <w:szCs w:val="23"/>
              </w:rPr>
              <w:t>0,25</w:t>
            </w:r>
          </w:p>
        </w:tc>
      </w:tr>
    </w:tbl>
    <w:p w14:paraId="276D7A8E" w14:textId="77777777" w:rsidR="00B05713" w:rsidRPr="009B1825" w:rsidRDefault="009B1825" w:rsidP="00B05713">
      <w:pPr>
        <w:spacing w:before="60" w:after="60" w:line="0" w:lineRule="atLeast"/>
        <w:rPr>
          <w:rFonts w:ascii="Times New Roman" w:hAnsi="Times New Roman" w:cs="Times New Roman"/>
          <w:b/>
          <w:sz w:val="24"/>
          <w:szCs w:val="24"/>
        </w:rPr>
      </w:pPr>
      <w:r w:rsidRPr="00796D58">
        <w:rPr>
          <w:rFonts w:ascii="Times New Roman" w:hAnsi="Times New Roman" w:cs="Times New Roman"/>
          <w:b/>
          <w:sz w:val="24"/>
          <w:szCs w:val="24"/>
        </w:rPr>
        <w:lastRenderedPageBreak/>
        <w:t>Câu 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B1825">
        <w:rPr>
          <w:rFonts w:ascii="Times New Roman" w:hAnsi="Times New Roman" w:cs="Times New Roman"/>
          <w:i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3,0</w:t>
      </w:r>
      <w:r w:rsidRPr="009B1825">
        <w:rPr>
          <w:rFonts w:ascii="Times New Roman" w:hAnsi="Times New Roman" w:cs="Times New Roman"/>
          <w:i/>
          <w:sz w:val="24"/>
          <w:szCs w:val="24"/>
        </w:rPr>
        <w:t xml:space="preserve"> điểm).</w:t>
      </w:r>
    </w:p>
    <w:tbl>
      <w:tblPr>
        <w:tblStyle w:val="TableGrid"/>
        <w:tblW w:w="10308" w:type="dxa"/>
        <w:jc w:val="center"/>
        <w:tblLook w:val="04A0" w:firstRow="1" w:lastRow="0" w:firstColumn="1" w:lastColumn="0" w:noHBand="0" w:noVBand="1"/>
      </w:tblPr>
      <w:tblGrid>
        <w:gridCol w:w="895"/>
        <w:gridCol w:w="8650"/>
        <w:gridCol w:w="763"/>
      </w:tblGrid>
      <w:tr w:rsidR="00B05713" w:rsidRPr="009B1825" w14:paraId="664AA169" w14:textId="77777777" w:rsidTr="00BF44CF">
        <w:trPr>
          <w:trHeight w:val="682"/>
          <w:jc w:val="center"/>
        </w:trPr>
        <w:tc>
          <w:tcPr>
            <w:tcW w:w="895" w:type="dxa"/>
            <w:vAlign w:val="center"/>
          </w:tcPr>
          <w:p w14:paraId="2E035A8D" w14:textId="77777777" w:rsidR="00B05713" w:rsidRPr="00BF44CF" w:rsidRDefault="00D62220" w:rsidP="00732660">
            <w:pPr>
              <w:spacing w:before="120" w:after="120" w:line="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F44CF">
              <w:rPr>
                <w:rFonts w:ascii="Times New Roman" w:hAnsi="Times New Roman" w:cs="Times New Roman"/>
                <w:sz w:val="24"/>
                <w:szCs w:val="24"/>
              </w:rPr>
              <w:t>Ý</w:t>
            </w:r>
          </w:p>
        </w:tc>
        <w:tc>
          <w:tcPr>
            <w:tcW w:w="8650" w:type="dxa"/>
          </w:tcPr>
          <w:p w14:paraId="51B59934" w14:textId="77777777" w:rsidR="00B05713" w:rsidRPr="00D62220" w:rsidRDefault="00D62220" w:rsidP="00732660">
            <w:pPr>
              <w:spacing w:before="120" w:after="120" w:line="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62220">
              <w:rPr>
                <w:rFonts w:ascii="Times New Roman" w:hAnsi="Times New Roman" w:cs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763" w:type="dxa"/>
            <w:vAlign w:val="center"/>
          </w:tcPr>
          <w:p w14:paraId="3EC352C2" w14:textId="77777777" w:rsidR="00B05713" w:rsidRPr="00D62220" w:rsidRDefault="00D62220" w:rsidP="00732660">
            <w:pPr>
              <w:spacing w:before="120" w:after="120" w:line="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62220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 w:rsidR="00675F05" w:rsidRPr="009B1825" w14:paraId="040305E2" w14:textId="77777777" w:rsidTr="00BF44CF">
        <w:trPr>
          <w:trHeight w:val="861"/>
          <w:jc w:val="center"/>
        </w:trPr>
        <w:tc>
          <w:tcPr>
            <w:tcW w:w="895" w:type="dxa"/>
            <w:vMerge w:val="restart"/>
            <w:vAlign w:val="center"/>
          </w:tcPr>
          <w:p w14:paraId="581F172E" w14:textId="77777777" w:rsidR="00675F05" w:rsidRPr="00BF44CF" w:rsidRDefault="00675F05" w:rsidP="00572F78">
            <w:pPr>
              <w:spacing w:before="120" w:after="120" w:line="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F44CF">
              <w:rPr>
                <w:rFonts w:ascii="Times New Roman" w:hAnsi="Times New Roman" w:cs="Times New Roman"/>
                <w:sz w:val="24"/>
                <w:szCs w:val="24"/>
              </w:rPr>
              <w:t>1a</w:t>
            </w:r>
          </w:p>
        </w:tc>
        <w:tc>
          <w:tcPr>
            <w:tcW w:w="8650" w:type="dxa"/>
          </w:tcPr>
          <w:p w14:paraId="3BC917FA" w14:textId="77777777" w:rsidR="00675F05" w:rsidRPr="009B1825" w:rsidRDefault="009372CF" w:rsidP="00DC678B">
            <w:pPr>
              <w:spacing w:before="120" w:after="12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</w:t>
            </w:r>
            <w:r w:rsidR="00675F05" w:rsidRPr="009B1825">
              <w:rPr>
                <w:rFonts w:ascii="Times New Roman" w:hAnsi="Times New Roman" w:cs="Times New Roman"/>
                <w:sz w:val="24"/>
                <w:szCs w:val="24"/>
              </w:rPr>
              <w:t>ưu lượ</w:t>
            </w:r>
            <w:r w:rsidR="00EE616B">
              <w:rPr>
                <w:rFonts w:ascii="Times New Roman" w:hAnsi="Times New Roman" w:cs="Times New Roman"/>
                <w:sz w:val="24"/>
                <w:szCs w:val="24"/>
              </w:rPr>
              <w:t>ng</w:t>
            </w:r>
            <w:r w:rsidR="00675F05"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chảy ra từ mỗi vòi như nhau nên khối lượng nước chảy ra từ mỗi vòi vào bồn trong c</w:t>
            </w:r>
            <w:r w:rsidR="00DC678B">
              <w:rPr>
                <w:rFonts w:ascii="Times New Roman" w:hAnsi="Times New Roman" w:cs="Times New Roman"/>
                <w:sz w:val="24"/>
                <w:szCs w:val="24"/>
              </w:rPr>
              <w:t>ù</w:t>
            </w:r>
            <w:r w:rsidR="00675F05" w:rsidRPr="009B1825">
              <w:rPr>
                <w:rFonts w:ascii="Times New Roman" w:hAnsi="Times New Roman" w:cs="Times New Roman"/>
                <w:sz w:val="24"/>
                <w:szCs w:val="24"/>
              </w:rPr>
              <w:t>ng thời gian sẽ</w:t>
            </w:r>
            <w:r w:rsidR="00572F78">
              <w:rPr>
                <w:rFonts w:ascii="Times New Roman" w:hAnsi="Times New Roman" w:cs="Times New Roman"/>
                <w:sz w:val="24"/>
                <w:szCs w:val="24"/>
              </w:rPr>
              <w:t xml:space="preserve"> như nhau.</w:t>
            </w:r>
          </w:p>
        </w:tc>
        <w:tc>
          <w:tcPr>
            <w:tcW w:w="763" w:type="dxa"/>
            <w:vAlign w:val="center"/>
          </w:tcPr>
          <w:p w14:paraId="2CA9AA9D" w14:textId="77777777" w:rsidR="00675F05" w:rsidRPr="009B1825" w:rsidRDefault="004B77DB" w:rsidP="00732660">
            <w:pPr>
              <w:spacing w:before="120" w:after="120" w:line="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675F05" w:rsidRPr="009B1825" w14:paraId="06FB11E3" w14:textId="77777777" w:rsidTr="00BF44CF">
        <w:trPr>
          <w:trHeight w:val="1210"/>
          <w:jc w:val="center"/>
        </w:trPr>
        <w:tc>
          <w:tcPr>
            <w:tcW w:w="895" w:type="dxa"/>
            <w:vMerge/>
            <w:vAlign w:val="center"/>
          </w:tcPr>
          <w:p w14:paraId="03054F1A" w14:textId="77777777" w:rsidR="00675F05" w:rsidRPr="00BF44CF" w:rsidRDefault="00675F05" w:rsidP="00732660">
            <w:pPr>
              <w:spacing w:before="120" w:after="120" w:line="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50" w:type="dxa"/>
          </w:tcPr>
          <w:p w14:paraId="7DB83B0F" w14:textId="77777777" w:rsidR="000D4A64" w:rsidRDefault="00DC678B" w:rsidP="00732660">
            <w:pPr>
              <w:spacing w:before="120" w:after="12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ọi khối lượng chảy ra từ mỗi vòi là </w:t>
            </w:r>
            <w:r w:rsidRPr="00DC678B"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 w:rsidR="00EB550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a</w:t>
            </w:r>
            <w:r w:rsidR="00EB550B">
              <w:rPr>
                <w:rFonts w:ascii="Times New Roman" w:hAnsi="Times New Roman" w:cs="Times New Roman"/>
                <w:sz w:val="24"/>
                <w:szCs w:val="24"/>
              </w:rPr>
              <w:t>, nhiệt độ cân bằng là t</w:t>
            </w:r>
            <w:r w:rsidR="00EB550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a</w:t>
            </w:r>
            <w:r w:rsidR="00EB550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1FBEAB82" w14:textId="77777777" w:rsidR="00675F05" w:rsidRPr="009B1825" w:rsidRDefault="00EB550B" w:rsidP="00732660">
            <w:pPr>
              <w:spacing w:before="120" w:after="12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="00675F05" w:rsidRPr="009B1825">
              <w:rPr>
                <w:rFonts w:ascii="Times New Roman" w:hAnsi="Times New Roman" w:cs="Times New Roman"/>
                <w:sz w:val="24"/>
                <w:szCs w:val="24"/>
              </w:rPr>
              <w:t>a có:</w:t>
            </w:r>
            <w:r w:rsidR="000D4A6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A50436" w:rsidRPr="00A5043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980" w:dyaOrig="400" w14:anchorId="03EE2CAF">
                <v:shape id="_x0000_i1042" type="#_x0000_t75" style="width:148.75pt;height:19.7pt" o:ole="">
                  <v:imagedata r:id="rId42" o:title=""/>
                </v:shape>
                <o:OLEObject Type="Embed" ProgID="Equation.DSMT4" ShapeID="_x0000_i1042" DrawAspect="Content" ObjectID="_1716625778" r:id="rId43"/>
              </w:object>
            </w:r>
          </w:p>
        </w:tc>
        <w:tc>
          <w:tcPr>
            <w:tcW w:w="763" w:type="dxa"/>
            <w:vAlign w:val="center"/>
          </w:tcPr>
          <w:p w14:paraId="70C66AC6" w14:textId="77777777" w:rsidR="00675F05" w:rsidRPr="009B1825" w:rsidRDefault="00675F05" w:rsidP="00732660">
            <w:pPr>
              <w:spacing w:before="120" w:after="120" w:line="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4B77D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675F05" w:rsidRPr="009B1825" w14:paraId="358EA95D" w14:textId="77777777" w:rsidTr="00BF44CF">
        <w:trPr>
          <w:trHeight w:val="1225"/>
          <w:jc w:val="center"/>
        </w:trPr>
        <w:tc>
          <w:tcPr>
            <w:tcW w:w="895" w:type="dxa"/>
            <w:vMerge/>
            <w:vAlign w:val="center"/>
          </w:tcPr>
          <w:p w14:paraId="68E9F0ED" w14:textId="77777777" w:rsidR="00675F05" w:rsidRPr="00BF44CF" w:rsidRDefault="00675F05" w:rsidP="00732660">
            <w:pPr>
              <w:spacing w:before="120" w:after="120" w:line="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50" w:type="dxa"/>
          </w:tcPr>
          <w:p w14:paraId="71CCAE87" w14:textId="77777777" w:rsidR="00675F05" w:rsidRPr="009B1825" w:rsidRDefault="004B77DB" w:rsidP="00732660">
            <w:pPr>
              <w:spacing w:before="120" w:after="12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ay số: </w:t>
            </w:r>
            <w:r w:rsidR="00A50436" w:rsidRPr="00A5043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920" w:dyaOrig="380" w14:anchorId="6334FA5B">
                <v:shape id="_x0000_i1043" type="#_x0000_t75" style="width:146.05pt;height:19pt" o:ole="">
                  <v:imagedata r:id="rId44" o:title=""/>
                </v:shape>
                <o:OLEObject Type="Embed" ProgID="Equation.DSMT4" ShapeID="_x0000_i1043" DrawAspect="Content" ObjectID="_1716625779" r:id="rId45"/>
              </w:object>
            </w:r>
          </w:p>
          <w:p w14:paraId="5450699A" w14:textId="77777777" w:rsidR="00675F05" w:rsidRPr="004E1251" w:rsidRDefault="00675F05" w:rsidP="00732660">
            <w:pPr>
              <w:spacing w:before="120" w:after="12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E1251">
              <w:rPr>
                <w:rFonts w:ascii="Times New Roman" w:hAnsi="Times New Roman" w:cs="Times New Roman"/>
                <w:b/>
                <w:sz w:val="24"/>
                <w:szCs w:val="24"/>
              </w:rPr>
              <w:t>Vậy nhiệt độ nước trong bồn khi đã cân bằng là t</w:t>
            </w:r>
            <w:r w:rsidRPr="004E1251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a</w:t>
            </w:r>
            <w:r w:rsidRPr="004E125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= 40</w:t>
            </w:r>
            <w:r w:rsidRPr="004E1251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0</w:t>
            </w:r>
            <w:r w:rsidRPr="004E1251">
              <w:rPr>
                <w:rFonts w:ascii="Times New Roman" w:hAnsi="Times New Roman" w:cs="Times New Roman"/>
                <w:b/>
                <w:sz w:val="24"/>
                <w:szCs w:val="24"/>
              </w:rPr>
              <w:t>C.</w:t>
            </w:r>
          </w:p>
        </w:tc>
        <w:tc>
          <w:tcPr>
            <w:tcW w:w="763" w:type="dxa"/>
            <w:vAlign w:val="center"/>
          </w:tcPr>
          <w:p w14:paraId="2BF01CD4" w14:textId="77777777" w:rsidR="00675F05" w:rsidRPr="009B1825" w:rsidRDefault="004B77DB" w:rsidP="00732660">
            <w:pPr>
              <w:spacing w:before="120" w:after="120" w:line="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675F05" w:rsidRPr="009B1825" w14:paraId="0B8DFA8E" w14:textId="77777777" w:rsidTr="00BF44CF">
        <w:trPr>
          <w:trHeight w:val="1052"/>
          <w:jc w:val="center"/>
        </w:trPr>
        <w:tc>
          <w:tcPr>
            <w:tcW w:w="895" w:type="dxa"/>
            <w:vMerge w:val="restart"/>
            <w:vAlign w:val="center"/>
          </w:tcPr>
          <w:p w14:paraId="3D041F0A" w14:textId="77777777" w:rsidR="00675F05" w:rsidRPr="00BF44CF" w:rsidRDefault="00675F05" w:rsidP="00572F78">
            <w:pPr>
              <w:spacing w:before="120" w:after="120" w:line="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F44CF">
              <w:rPr>
                <w:rFonts w:ascii="Times New Roman" w:hAnsi="Times New Roman" w:cs="Times New Roman"/>
                <w:sz w:val="24"/>
                <w:szCs w:val="24"/>
              </w:rPr>
              <w:t>1b</w:t>
            </w:r>
          </w:p>
        </w:tc>
        <w:tc>
          <w:tcPr>
            <w:tcW w:w="8650" w:type="dxa"/>
          </w:tcPr>
          <w:p w14:paraId="62279CB2" w14:textId="77777777" w:rsidR="00675F05" w:rsidRPr="009B1825" w:rsidRDefault="009372CF" w:rsidP="00D901EC">
            <w:pPr>
              <w:spacing w:before="120" w:after="12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Gọi khối lượng riêng của nướ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 là D,</w:t>
            </w:r>
            <w:r w:rsidR="00675F05"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thể tích nước nóng chảy vào bồ</w:t>
            </w:r>
            <w:r w:rsidR="00D361FA">
              <w:rPr>
                <w:rFonts w:ascii="Times New Roman" w:hAnsi="Times New Roman" w:cs="Times New Roman"/>
                <w:sz w:val="24"/>
                <w:szCs w:val="24"/>
              </w:rPr>
              <w:t>n trong 10 phút là V</w:t>
            </w:r>
            <w:r w:rsidR="004B4185">
              <w:rPr>
                <w:rFonts w:ascii="Times New Roman" w:hAnsi="Times New Roman" w:cs="Times New Roman"/>
                <w:sz w:val="24"/>
                <w:szCs w:val="24"/>
              </w:rPr>
              <w:t xml:space="preserve"> (lít)</w:t>
            </w:r>
            <w:r w:rsidR="00D361F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63" w:type="dxa"/>
            <w:vAlign w:val="center"/>
          </w:tcPr>
          <w:p w14:paraId="24B33F3E" w14:textId="77777777" w:rsidR="00675F05" w:rsidRPr="009B1825" w:rsidRDefault="004B77DB" w:rsidP="00732660">
            <w:pPr>
              <w:spacing w:before="120" w:after="120" w:line="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675F05" w:rsidRPr="009B1825" w14:paraId="1F28611A" w14:textId="77777777" w:rsidTr="00BF44CF">
        <w:trPr>
          <w:trHeight w:val="1225"/>
          <w:jc w:val="center"/>
        </w:trPr>
        <w:tc>
          <w:tcPr>
            <w:tcW w:w="895" w:type="dxa"/>
            <w:vMerge/>
            <w:vAlign w:val="center"/>
          </w:tcPr>
          <w:p w14:paraId="60D1C292" w14:textId="77777777" w:rsidR="00675F05" w:rsidRPr="00BF44CF" w:rsidRDefault="00675F05" w:rsidP="00732660">
            <w:pPr>
              <w:spacing w:before="120" w:after="120" w:line="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50" w:type="dxa"/>
          </w:tcPr>
          <w:p w14:paraId="6A224296" w14:textId="77777777" w:rsidR="00732660" w:rsidRDefault="00675F05" w:rsidP="00732660">
            <w:pPr>
              <w:spacing w:before="120" w:after="12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Khi cân bằng nhiệt được thiết lập thì:</w:t>
            </w:r>
            <w:r w:rsidR="008E60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3F6175BE" w14:textId="77777777" w:rsidR="00675F05" w:rsidRPr="009B1825" w:rsidRDefault="00A50436" w:rsidP="00732660">
            <w:pPr>
              <w:spacing w:before="120" w:after="12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A5043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060" w:dyaOrig="400" w14:anchorId="02756B86">
                <v:shape id="_x0000_i1044" type="#_x0000_t75" style="width:203.1pt;height:19.7pt" o:ole="">
                  <v:imagedata r:id="rId46" o:title=""/>
                </v:shape>
                <o:OLEObject Type="Embed" ProgID="Equation.DSMT4" ShapeID="_x0000_i1044" DrawAspect="Content" ObjectID="_1716625780" r:id="rId47"/>
              </w:object>
            </w:r>
          </w:p>
        </w:tc>
        <w:tc>
          <w:tcPr>
            <w:tcW w:w="763" w:type="dxa"/>
            <w:vAlign w:val="center"/>
          </w:tcPr>
          <w:p w14:paraId="18EEE087" w14:textId="77777777" w:rsidR="00675F05" w:rsidRPr="009B1825" w:rsidRDefault="004B77DB" w:rsidP="00732660">
            <w:pPr>
              <w:spacing w:before="120" w:after="120" w:line="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675F05" w:rsidRPr="009B1825" w14:paraId="04138CD3" w14:textId="77777777" w:rsidTr="00BF44CF">
        <w:trPr>
          <w:trHeight w:val="1210"/>
          <w:jc w:val="center"/>
        </w:trPr>
        <w:tc>
          <w:tcPr>
            <w:tcW w:w="895" w:type="dxa"/>
            <w:vMerge/>
            <w:vAlign w:val="center"/>
          </w:tcPr>
          <w:p w14:paraId="6B21F5EA" w14:textId="77777777" w:rsidR="00675F05" w:rsidRPr="00BF44CF" w:rsidRDefault="00675F05" w:rsidP="00732660">
            <w:pPr>
              <w:spacing w:before="120" w:after="120" w:line="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50" w:type="dxa"/>
          </w:tcPr>
          <w:p w14:paraId="10E3F930" w14:textId="77777777" w:rsidR="008E608F" w:rsidRDefault="00675F05" w:rsidP="00732660">
            <w:pPr>
              <w:spacing w:before="120" w:after="12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V.(70 – 30) = (150 – V).(30 – 10)</w:t>
            </w:r>
          </w:p>
          <w:p w14:paraId="14DB5E90" w14:textId="77777777" w:rsidR="00675F05" w:rsidRPr="009B1825" w:rsidRDefault="00675F05" w:rsidP="00732660">
            <w:pPr>
              <w:spacing w:before="120" w:after="12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=&gt; 40.V = 20.(150 – V) =&gt; 2V = 150 – V =&gt; V = 50 (lít).</w:t>
            </w:r>
          </w:p>
        </w:tc>
        <w:tc>
          <w:tcPr>
            <w:tcW w:w="763" w:type="dxa"/>
            <w:vAlign w:val="center"/>
          </w:tcPr>
          <w:p w14:paraId="3EC76FA9" w14:textId="77777777" w:rsidR="00675F05" w:rsidRPr="009B1825" w:rsidRDefault="004B77DB" w:rsidP="00732660">
            <w:pPr>
              <w:spacing w:before="120" w:after="120" w:line="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675F05" w:rsidRPr="009B1825" w14:paraId="370968A6" w14:textId="77777777" w:rsidTr="00BF44CF">
        <w:trPr>
          <w:trHeight w:val="2507"/>
          <w:jc w:val="center"/>
        </w:trPr>
        <w:tc>
          <w:tcPr>
            <w:tcW w:w="895" w:type="dxa"/>
            <w:vMerge/>
            <w:vAlign w:val="center"/>
          </w:tcPr>
          <w:p w14:paraId="7D0E39BD" w14:textId="77777777" w:rsidR="00675F05" w:rsidRPr="00BF44CF" w:rsidRDefault="00675F05" w:rsidP="00732660">
            <w:pPr>
              <w:spacing w:before="120" w:after="120" w:line="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50" w:type="dxa"/>
          </w:tcPr>
          <w:p w14:paraId="25CA059E" w14:textId="77777777" w:rsidR="00732660" w:rsidRDefault="00675F05" w:rsidP="00732660">
            <w:pPr>
              <w:spacing w:before="120" w:after="12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Vậy lưu lượng nước chảy ra từ vòi nóng là:</w:t>
            </w:r>
          </w:p>
          <w:p w14:paraId="52463EE9" w14:textId="77777777" w:rsidR="00675F05" w:rsidRPr="004E1251" w:rsidRDefault="00675F05" w:rsidP="00732660">
            <w:pPr>
              <w:spacing w:before="120" w:after="120" w:line="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E1251">
              <w:rPr>
                <w:rFonts w:ascii="Times New Roman" w:hAnsi="Times New Roman" w:cs="Times New Roman"/>
                <w:b/>
                <w:position w:val="-30"/>
                <w:sz w:val="24"/>
                <w:szCs w:val="24"/>
              </w:rPr>
              <w:object w:dxaOrig="1600" w:dyaOrig="680" w14:anchorId="6DAAADD2">
                <v:shape id="_x0000_i1045" type="#_x0000_t75" style="width:78.8pt;height:33.95pt" o:ole="">
                  <v:imagedata r:id="rId48" o:title=""/>
                </v:shape>
                <o:OLEObject Type="Embed" ProgID="Equation.DSMT4" ShapeID="_x0000_i1045" DrawAspect="Content" ObjectID="_1716625781" r:id="rId49"/>
              </w:object>
            </w:r>
            <w:r w:rsidRPr="004E125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(lít/phút)</w:t>
            </w:r>
            <w:r w:rsidR="00732660" w:rsidRPr="004E1251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14:paraId="6BE8598B" w14:textId="77777777" w:rsidR="00572F78" w:rsidRDefault="00675F05" w:rsidP="00732660">
            <w:pPr>
              <w:spacing w:before="120" w:after="12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Lưu lượng nước chảy ra từ vòi lạ</w:t>
            </w:r>
            <w:r w:rsidR="00E06263">
              <w:rPr>
                <w:rFonts w:ascii="Times New Roman" w:hAnsi="Times New Roman" w:cs="Times New Roman"/>
                <w:sz w:val="24"/>
                <w:szCs w:val="24"/>
              </w:rPr>
              <w:t>nh là:</w:t>
            </w:r>
          </w:p>
          <w:p w14:paraId="4BC00EB9" w14:textId="77777777" w:rsidR="00675F05" w:rsidRPr="004E1251" w:rsidRDefault="00572F78" w:rsidP="00732660">
            <w:pPr>
              <w:spacing w:before="120" w:after="120" w:line="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E1251">
              <w:rPr>
                <w:rFonts w:ascii="Times New Roman" w:hAnsi="Times New Roman" w:cs="Times New Roman"/>
                <w:b/>
                <w:position w:val="-30"/>
                <w:sz w:val="24"/>
                <w:szCs w:val="24"/>
              </w:rPr>
              <w:object w:dxaOrig="2340" w:dyaOrig="680" w14:anchorId="47DB4FB2">
                <v:shape id="_x0000_i1046" type="#_x0000_t75" style="width:115.45pt;height:33.95pt" o:ole="">
                  <v:imagedata r:id="rId50" o:title=""/>
                </v:shape>
                <o:OLEObject Type="Embed" ProgID="Equation.DSMT4" ShapeID="_x0000_i1046" DrawAspect="Content" ObjectID="_1716625782" r:id="rId51"/>
              </w:object>
            </w:r>
            <w:r w:rsidR="00675F05" w:rsidRPr="004E125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(lít/phút)</w:t>
            </w:r>
            <w:r w:rsidRPr="004E1251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763" w:type="dxa"/>
            <w:vAlign w:val="center"/>
          </w:tcPr>
          <w:p w14:paraId="2201B855" w14:textId="77777777" w:rsidR="00675F05" w:rsidRPr="009B1825" w:rsidRDefault="004B77DB" w:rsidP="00732660">
            <w:pPr>
              <w:spacing w:before="120" w:after="120" w:line="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675F05" w:rsidRPr="009B1825" w14:paraId="34AF9607" w14:textId="77777777" w:rsidTr="00BF44CF">
        <w:trPr>
          <w:trHeight w:val="1052"/>
          <w:jc w:val="center"/>
        </w:trPr>
        <w:tc>
          <w:tcPr>
            <w:tcW w:w="895" w:type="dxa"/>
            <w:vMerge w:val="restart"/>
            <w:vAlign w:val="center"/>
          </w:tcPr>
          <w:p w14:paraId="7F0084FD" w14:textId="77777777" w:rsidR="00675F05" w:rsidRPr="00BF44CF" w:rsidRDefault="00C05576" w:rsidP="00C05576">
            <w:pPr>
              <w:spacing w:before="120" w:after="120" w:line="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F44C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650" w:type="dxa"/>
          </w:tcPr>
          <w:p w14:paraId="51FAD233" w14:textId="77777777" w:rsidR="00675F05" w:rsidRPr="009B1825" w:rsidRDefault="00675F05" w:rsidP="002957C1">
            <w:pPr>
              <w:spacing w:before="120" w:after="12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Gọi lưu lượng nước chảy vào bồn là </w:t>
            </w:r>
            <w:r w:rsidR="002957C1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(lít/phút), thể tích nước có sẵn trong bồn là V</w:t>
            </w:r>
            <w:r w:rsidRPr="009B182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Nhìn vào đồ thị ta thấ</w:t>
            </w:r>
            <w:r w:rsidR="00572F78">
              <w:rPr>
                <w:rFonts w:ascii="Times New Roman" w:hAnsi="Times New Roman" w:cs="Times New Roman"/>
                <w:sz w:val="24"/>
                <w:szCs w:val="24"/>
              </w:rPr>
              <w:t>y t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ại thời điểm ban đầu nước trong bồn có nhiệt độ </w:t>
            </w:r>
            <w:r w:rsidR="002C147F" w:rsidRPr="002C147F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="002C147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0 </w:t>
            </w:r>
            <w:r w:rsidR="002C147F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2C147F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 w:rsidR="002C147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o</w:t>
            </w:r>
            <w:r w:rsidRPr="002C147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63" w:type="dxa"/>
            <w:vAlign w:val="center"/>
          </w:tcPr>
          <w:p w14:paraId="1E5EC4C6" w14:textId="77777777" w:rsidR="00675F05" w:rsidRPr="009B1825" w:rsidRDefault="00675F05" w:rsidP="00732660">
            <w:pPr>
              <w:spacing w:before="120" w:after="120" w:line="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4B77DB">
              <w:rPr>
                <w:rFonts w:ascii="Times New Roman" w:hAnsi="Times New Roman" w:cs="Times New Roman"/>
                <w:sz w:val="24"/>
                <w:szCs w:val="24"/>
              </w:rPr>
              <w:t>,25</w:t>
            </w:r>
          </w:p>
        </w:tc>
      </w:tr>
      <w:tr w:rsidR="00675F05" w:rsidRPr="009B1825" w14:paraId="12D2F204" w14:textId="77777777" w:rsidTr="00BF44CF">
        <w:trPr>
          <w:trHeight w:val="1099"/>
          <w:jc w:val="center"/>
        </w:trPr>
        <w:tc>
          <w:tcPr>
            <w:tcW w:w="895" w:type="dxa"/>
            <w:vMerge/>
            <w:vAlign w:val="center"/>
          </w:tcPr>
          <w:p w14:paraId="4F1B69ED" w14:textId="77777777" w:rsidR="00675F05" w:rsidRPr="00BF44CF" w:rsidRDefault="00675F05" w:rsidP="00732660">
            <w:pPr>
              <w:spacing w:before="120" w:after="120" w:line="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50" w:type="dxa"/>
          </w:tcPr>
          <w:p w14:paraId="69BB8BB3" w14:textId="77777777" w:rsidR="00675F05" w:rsidRPr="009B1825" w:rsidRDefault="009E78C4" w:rsidP="00732660">
            <w:pPr>
              <w:spacing w:before="120" w:after="12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Khi T =</w:t>
            </w:r>
            <w:r w:rsidR="00675F05"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5 phút thì nhiệt độ cân bằng của nước trong bồn là t</w:t>
            </w:r>
            <w:r w:rsidR="00675F05" w:rsidRPr="009B182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="00675F05"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= 35</w:t>
            </w:r>
            <w:r w:rsidR="00675F05" w:rsidRPr="009B182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="00675F05" w:rsidRPr="009B1825">
              <w:rPr>
                <w:rFonts w:ascii="Times New Roman" w:hAnsi="Times New Roman" w:cs="Times New Roman"/>
                <w:sz w:val="24"/>
                <w:szCs w:val="24"/>
              </w:rPr>
              <w:t>C.</w:t>
            </w:r>
          </w:p>
          <w:p w14:paraId="5AEB53BA" w14:textId="77777777" w:rsidR="00675F05" w:rsidRPr="001F3F32" w:rsidRDefault="00675F05" w:rsidP="002957C1">
            <w:pPr>
              <w:spacing w:before="120" w:after="12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Ta có: V</w:t>
            </w:r>
            <w:r w:rsidRPr="009B182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.D.C.(t</w:t>
            </w:r>
            <w:r w:rsidRPr="009B182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– t</w:t>
            </w:r>
            <w:r w:rsidRPr="009B182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) = 5</w:t>
            </w:r>
            <w:r w:rsidR="002957C1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.D.C.(t</w:t>
            </w:r>
            <w:r w:rsidRPr="009B182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– t</w:t>
            </w:r>
            <w:r w:rsidRPr="009B182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="00126C9D" w:rsidRPr="001F3F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26C9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126C9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126C9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126C9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126C9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1F3F32">
              <w:rPr>
                <w:rFonts w:ascii="Times New Roman" w:hAnsi="Times New Roman" w:cs="Times New Roman"/>
                <w:sz w:val="24"/>
                <w:szCs w:val="24"/>
              </w:rPr>
              <w:t>(1)</w:t>
            </w:r>
          </w:p>
        </w:tc>
        <w:tc>
          <w:tcPr>
            <w:tcW w:w="763" w:type="dxa"/>
            <w:vAlign w:val="center"/>
          </w:tcPr>
          <w:p w14:paraId="10F7F086" w14:textId="77777777" w:rsidR="00675F05" w:rsidRPr="009B1825" w:rsidRDefault="004B77DB" w:rsidP="00732660">
            <w:pPr>
              <w:spacing w:before="120" w:after="120" w:line="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675F05" w:rsidRPr="009B1825" w14:paraId="5B5D6373" w14:textId="77777777" w:rsidTr="00BF44CF">
        <w:trPr>
          <w:trHeight w:val="929"/>
          <w:jc w:val="center"/>
        </w:trPr>
        <w:tc>
          <w:tcPr>
            <w:tcW w:w="895" w:type="dxa"/>
            <w:vMerge/>
            <w:vAlign w:val="center"/>
          </w:tcPr>
          <w:p w14:paraId="419B32CF" w14:textId="77777777" w:rsidR="00675F05" w:rsidRPr="00BF44CF" w:rsidRDefault="00675F05" w:rsidP="00732660">
            <w:pPr>
              <w:spacing w:before="120" w:after="120" w:line="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50" w:type="dxa"/>
          </w:tcPr>
          <w:p w14:paraId="79F9013E" w14:textId="77777777" w:rsidR="00675F05" w:rsidRPr="009B1825" w:rsidRDefault="009E78C4" w:rsidP="00732660">
            <w:pPr>
              <w:spacing w:before="120" w:after="12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Khi T =</w:t>
            </w:r>
            <w:r w:rsidR="00675F05"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10 phút thì nhiệt độ cân bằng của nước trong bồn là t</w:t>
            </w:r>
            <w:r w:rsidR="00126C9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="00675F05"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= 42</w:t>
            </w:r>
            <w:r w:rsidR="00675F05" w:rsidRPr="009B182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="00675F05" w:rsidRPr="009B1825">
              <w:rPr>
                <w:rFonts w:ascii="Times New Roman" w:hAnsi="Times New Roman" w:cs="Times New Roman"/>
                <w:sz w:val="24"/>
                <w:szCs w:val="24"/>
              </w:rPr>
              <w:t>C.</w:t>
            </w:r>
          </w:p>
          <w:p w14:paraId="60B1A3C1" w14:textId="77777777" w:rsidR="00675F05" w:rsidRPr="009B1825" w:rsidRDefault="00675F05" w:rsidP="002957C1">
            <w:pPr>
              <w:spacing w:before="120" w:after="12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Ta có: V</w:t>
            </w:r>
            <w:r w:rsidRPr="009B182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.D.C.(t</w:t>
            </w:r>
            <w:r w:rsidRPr="009B182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– t</w:t>
            </w:r>
            <w:r w:rsidRPr="009B182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) = 10</w:t>
            </w:r>
            <w:r w:rsidR="002957C1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.D.C.(t</w:t>
            </w:r>
            <w:r w:rsidRPr="009B182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– t</w:t>
            </w:r>
            <w:r w:rsidRPr="009B182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)      </w:t>
            </w:r>
            <w:r w:rsidR="001F3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1F3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1F3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1F3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1F3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(2)</w:t>
            </w:r>
          </w:p>
        </w:tc>
        <w:tc>
          <w:tcPr>
            <w:tcW w:w="763" w:type="dxa"/>
            <w:vAlign w:val="center"/>
          </w:tcPr>
          <w:p w14:paraId="19E40340" w14:textId="77777777" w:rsidR="00675F05" w:rsidRPr="009B1825" w:rsidRDefault="004B77DB" w:rsidP="00732660">
            <w:pPr>
              <w:spacing w:before="120" w:after="120" w:line="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675F05" w:rsidRPr="009B1825" w14:paraId="2E32E8EC" w14:textId="77777777" w:rsidTr="00BF44CF">
        <w:trPr>
          <w:trHeight w:val="1504"/>
          <w:jc w:val="center"/>
        </w:trPr>
        <w:tc>
          <w:tcPr>
            <w:tcW w:w="895" w:type="dxa"/>
            <w:vMerge/>
            <w:vAlign w:val="center"/>
          </w:tcPr>
          <w:p w14:paraId="28BD0B45" w14:textId="77777777" w:rsidR="00675F05" w:rsidRPr="00BF44CF" w:rsidRDefault="00675F05" w:rsidP="00732660">
            <w:pPr>
              <w:spacing w:before="120" w:after="120" w:line="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50" w:type="dxa"/>
          </w:tcPr>
          <w:p w14:paraId="77661D65" w14:textId="77777777" w:rsidR="00675F05" w:rsidRDefault="00675F05" w:rsidP="00732660">
            <w:pPr>
              <w:spacing w:before="120" w:after="12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Từ</w:t>
            </w:r>
            <w:r w:rsidR="00126C9D">
              <w:rPr>
                <w:rFonts w:ascii="Times New Roman" w:hAnsi="Times New Roman" w:cs="Times New Roman"/>
                <w:sz w:val="24"/>
                <w:szCs w:val="24"/>
              </w:rPr>
              <w:t xml:space="preserve"> (1) và (2), thay số ta được:</w:t>
            </w:r>
          </w:p>
          <w:p w14:paraId="2382A8E6" w14:textId="77777777" w:rsidR="00675F05" w:rsidRPr="004E1251" w:rsidRDefault="00572F78" w:rsidP="00732660">
            <w:pPr>
              <w:spacing w:before="120" w:after="120" w:line="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E1251">
              <w:rPr>
                <w:rFonts w:ascii="Times New Roman" w:hAnsi="Times New Roman" w:cs="Times New Roman"/>
                <w:b/>
                <w:position w:val="-30"/>
                <w:sz w:val="24"/>
                <w:szCs w:val="24"/>
              </w:rPr>
              <w:object w:dxaOrig="2980" w:dyaOrig="680" w14:anchorId="438D3A8D">
                <v:shape id="_x0000_i1047" type="#_x0000_t75" style="width:148.1pt;height:33.95pt" o:ole="">
                  <v:imagedata r:id="rId52" o:title=""/>
                </v:shape>
                <o:OLEObject Type="Embed" ProgID="Equation.DSMT4" ShapeID="_x0000_i1047" DrawAspect="Content" ObjectID="_1716625783" r:id="rId53"/>
              </w:object>
            </w:r>
            <w:r w:rsidR="00414394" w:rsidRPr="00414394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300" w:dyaOrig="240" w14:anchorId="1C0C19BA">
                <v:shape id="_x0000_i1048" type="#_x0000_t75" style="width:14.95pt;height:12.25pt" o:ole="">
                  <v:imagedata r:id="rId54" o:title=""/>
                </v:shape>
                <o:OLEObject Type="Embed" ProgID="Equation.DSMT4" ShapeID="_x0000_i1048" DrawAspect="Content" ObjectID="_1716625784" r:id="rId55"/>
              </w:object>
            </w:r>
            <w:r w:rsidR="00675F05" w:rsidRPr="004E125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t</w:t>
            </w:r>
            <w:r w:rsidR="00675F05" w:rsidRPr="004E1251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3</w:t>
            </w:r>
            <w:r w:rsidRPr="004E125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= 56</w:t>
            </w:r>
            <w:r w:rsidR="00675F05" w:rsidRPr="004E1251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0</w:t>
            </w:r>
            <w:r w:rsidR="00F129C5" w:rsidRPr="004E1251">
              <w:rPr>
                <w:rFonts w:ascii="Times New Roman" w:hAnsi="Times New Roman" w:cs="Times New Roman"/>
                <w:b/>
                <w:sz w:val="24"/>
                <w:szCs w:val="24"/>
              </w:rPr>
              <w:t>C.</w:t>
            </w:r>
          </w:p>
        </w:tc>
        <w:tc>
          <w:tcPr>
            <w:tcW w:w="763" w:type="dxa"/>
            <w:vAlign w:val="center"/>
          </w:tcPr>
          <w:p w14:paraId="6696471C" w14:textId="77777777" w:rsidR="00675F05" w:rsidRPr="009B1825" w:rsidRDefault="00675F05" w:rsidP="00732660">
            <w:pPr>
              <w:spacing w:before="120" w:after="120" w:line="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4B77DB">
              <w:rPr>
                <w:rFonts w:ascii="Times New Roman" w:hAnsi="Times New Roman" w:cs="Times New Roman"/>
                <w:sz w:val="24"/>
                <w:szCs w:val="24"/>
              </w:rPr>
              <w:t>,25</w:t>
            </w:r>
          </w:p>
        </w:tc>
      </w:tr>
    </w:tbl>
    <w:p w14:paraId="721E60DA" w14:textId="77777777" w:rsidR="00CE75C1" w:rsidRDefault="00CE75C1" w:rsidP="009B182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276711A" w14:textId="77777777" w:rsidR="00B05713" w:rsidRPr="009B1825" w:rsidRDefault="009B1825" w:rsidP="009B1825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796D58">
        <w:rPr>
          <w:rFonts w:ascii="Times New Roman" w:hAnsi="Times New Roman" w:cs="Times New Roman"/>
          <w:b/>
          <w:sz w:val="24"/>
          <w:szCs w:val="24"/>
        </w:rPr>
        <w:lastRenderedPageBreak/>
        <w:t>Câu 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(6,0</w:t>
      </w:r>
      <w:r w:rsidRPr="009B1825">
        <w:rPr>
          <w:rFonts w:ascii="Times New Roman" w:hAnsi="Times New Roman" w:cs="Times New Roman"/>
          <w:i/>
          <w:sz w:val="24"/>
          <w:szCs w:val="24"/>
        </w:rPr>
        <w:t xml:space="preserve"> điểm).</w:t>
      </w:r>
    </w:p>
    <w:tbl>
      <w:tblPr>
        <w:tblStyle w:val="TableGrid"/>
        <w:tblW w:w="10415" w:type="dxa"/>
        <w:jc w:val="center"/>
        <w:tblLook w:val="04A0" w:firstRow="1" w:lastRow="0" w:firstColumn="1" w:lastColumn="0" w:noHBand="0" w:noVBand="1"/>
      </w:tblPr>
      <w:tblGrid>
        <w:gridCol w:w="895"/>
        <w:gridCol w:w="8713"/>
        <w:gridCol w:w="807"/>
      </w:tblGrid>
      <w:tr w:rsidR="00B05713" w:rsidRPr="009B1825" w14:paraId="7E6ADC73" w14:textId="77777777" w:rsidTr="00BF44CF">
        <w:trPr>
          <w:trHeight w:val="255"/>
          <w:jc w:val="center"/>
        </w:trPr>
        <w:tc>
          <w:tcPr>
            <w:tcW w:w="895" w:type="dxa"/>
            <w:vAlign w:val="center"/>
          </w:tcPr>
          <w:p w14:paraId="64DDA71E" w14:textId="77777777" w:rsidR="00B05713" w:rsidRPr="00BF44CF" w:rsidRDefault="00B05713" w:rsidP="004B77D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F44CF">
              <w:rPr>
                <w:rFonts w:ascii="Times New Roman" w:hAnsi="Times New Roman" w:cs="Times New Roman"/>
                <w:b/>
                <w:sz w:val="24"/>
                <w:szCs w:val="24"/>
              </w:rPr>
              <w:t>Ý</w:t>
            </w:r>
          </w:p>
        </w:tc>
        <w:tc>
          <w:tcPr>
            <w:tcW w:w="8713" w:type="dxa"/>
            <w:vAlign w:val="center"/>
          </w:tcPr>
          <w:p w14:paraId="26611E57" w14:textId="77777777" w:rsidR="00B05713" w:rsidRPr="00D62220" w:rsidRDefault="00B05713" w:rsidP="00F32EB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62220">
              <w:rPr>
                <w:rFonts w:ascii="Times New Roman" w:hAnsi="Times New Roman" w:cs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807" w:type="dxa"/>
            <w:vAlign w:val="center"/>
          </w:tcPr>
          <w:p w14:paraId="76D5AD6B" w14:textId="77777777" w:rsidR="00B05713" w:rsidRPr="00D62220" w:rsidRDefault="00B05713" w:rsidP="008E608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62220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 w:rsidR="00C44E04" w:rsidRPr="009B1825" w14:paraId="6793D66C" w14:textId="77777777" w:rsidTr="00BF44CF">
        <w:trPr>
          <w:trHeight w:val="324"/>
          <w:jc w:val="center"/>
        </w:trPr>
        <w:tc>
          <w:tcPr>
            <w:tcW w:w="895" w:type="dxa"/>
            <w:vMerge w:val="restart"/>
            <w:vAlign w:val="center"/>
          </w:tcPr>
          <w:p w14:paraId="64982E46" w14:textId="77777777" w:rsidR="00C44E04" w:rsidRPr="00BF44CF" w:rsidRDefault="00C44E04" w:rsidP="00C44E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F44C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713" w:type="dxa"/>
            <w:vAlign w:val="center"/>
          </w:tcPr>
          <w:p w14:paraId="3D340F11" w14:textId="77777777" w:rsidR="00C44E04" w:rsidRPr="009B1825" w:rsidRDefault="00C44E04" w:rsidP="00F32E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Ban đầu, hiệu điện thế hai đầu biến trở là: </w:t>
            </w:r>
            <w:r w:rsidRPr="009B1825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1040" w:dyaOrig="360" w14:anchorId="1743BAA2">
                <v:shape id="_x0000_i1049" type="#_x0000_t75" alt="" style="width:53pt;height:18.35pt;mso-width-percent:0;mso-height-percent:0;mso-width-percent:0;mso-height-percent:0" o:ole="">
                  <v:imagedata r:id="rId56" o:title=""/>
                </v:shape>
                <o:OLEObject Type="Embed" ProgID="Equation.DSMT4" ShapeID="_x0000_i1049" DrawAspect="Content" ObjectID="_1716625785" r:id="rId57"/>
              </w:object>
            </w:r>
          </w:p>
        </w:tc>
        <w:tc>
          <w:tcPr>
            <w:tcW w:w="807" w:type="dxa"/>
            <w:vAlign w:val="center"/>
          </w:tcPr>
          <w:p w14:paraId="1132DEA3" w14:textId="77777777" w:rsidR="00C44E04" w:rsidRPr="009B1825" w:rsidRDefault="00C44E04" w:rsidP="008E608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C44E04" w:rsidRPr="009B1825" w14:paraId="5B7B67D7" w14:textId="77777777" w:rsidTr="00BF44CF">
        <w:trPr>
          <w:trHeight w:val="628"/>
          <w:jc w:val="center"/>
        </w:trPr>
        <w:tc>
          <w:tcPr>
            <w:tcW w:w="895" w:type="dxa"/>
            <w:vMerge/>
            <w:vAlign w:val="center"/>
          </w:tcPr>
          <w:p w14:paraId="2D95EAD1" w14:textId="77777777" w:rsidR="00C44E04" w:rsidRPr="00BF44CF" w:rsidRDefault="00C44E04" w:rsidP="004B77D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713" w:type="dxa"/>
            <w:vAlign w:val="center"/>
          </w:tcPr>
          <w:p w14:paraId="6B5E17E2" w14:textId="77777777" w:rsidR="00C44E04" w:rsidRPr="009B1825" w:rsidRDefault="00C44E04" w:rsidP="001F3F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Cường độ dòng điện </w:t>
            </w:r>
            <w:r w:rsidR="001F3F32">
              <w:rPr>
                <w:rFonts w:ascii="Times New Roman" w:hAnsi="Times New Roman" w:cs="Times New Roman"/>
                <w:sz w:val="24"/>
                <w:szCs w:val="24"/>
              </w:rPr>
              <w:t>qua R</w:t>
            </w:r>
            <w:r w:rsidR="001F3F3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là: </w:t>
            </w:r>
            <w:r w:rsidRPr="009B1825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  <w:object w:dxaOrig="2480" w:dyaOrig="680" w14:anchorId="1C5B85F6">
                <v:shape id="_x0000_i1050" type="#_x0000_t75" alt="" style="width:123.6pt;height:33.95pt;mso-width-percent:0;mso-height-percent:0;mso-width-percent:0;mso-height-percent:0" o:ole="">
                  <v:imagedata r:id="rId58" o:title=""/>
                </v:shape>
                <o:OLEObject Type="Embed" ProgID="Equation.DSMT4" ShapeID="_x0000_i1050" DrawAspect="Content" ObjectID="_1716625786" r:id="rId59"/>
              </w:object>
            </w:r>
          </w:p>
        </w:tc>
        <w:tc>
          <w:tcPr>
            <w:tcW w:w="807" w:type="dxa"/>
            <w:vAlign w:val="center"/>
          </w:tcPr>
          <w:p w14:paraId="13C72FA4" w14:textId="77777777" w:rsidR="00C44E04" w:rsidRPr="009B1825" w:rsidRDefault="00C44E04" w:rsidP="008E608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415C8A" w:rsidRPr="009B1825" w14:paraId="71B4B2BF" w14:textId="77777777" w:rsidTr="00BF44CF">
        <w:trPr>
          <w:trHeight w:val="1504"/>
          <w:jc w:val="center"/>
        </w:trPr>
        <w:tc>
          <w:tcPr>
            <w:tcW w:w="895" w:type="dxa"/>
            <w:vMerge w:val="restart"/>
            <w:vAlign w:val="center"/>
          </w:tcPr>
          <w:p w14:paraId="284B84F7" w14:textId="77777777" w:rsidR="00415C8A" w:rsidRPr="00BF44CF" w:rsidRDefault="00415C8A" w:rsidP="004B77D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F44CF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8713" w:type="dxa"/>
            <w:vAlign w:val="center"/>
          </w:tcPr>
          <w:p w14:paraId="7438B3BF" w14:textId="77777777" w:rsidR="00415C8A" w:rsidRPr="009B1825" w:rsidRDefault="00415C8A" w:rsidP="00F32E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Hiệu điện thế hai đầu đoạn mạch là: </w:t>
            </w:r>
            <w:r w:rsidRPr="009B1825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  <w:object w:dxaOrig="2260" w:dyaOrig="680" w14:anchorId="7E2EEF2D">
                <v:shape id="_x0000_i1051" type="#_x0000_t75" alt="" style="width:112.1pt;height:33.95pt;mso-width-percent:0;mso-height-percent:0;mso-width-percent:0;mso-height-percent:0" o:ole="">
                  <v:imagedata r:id="rId60" o:title=""/>
                </v:shape>
                <o:OLEObject Type="Embed" ProgID="Equation.DSMT4" ShapeID="_x0000_i1051" DrawAspect="Content" ObjectID="_1716625787" r:id="rId61"/>
              </w:object>
            </w:r>
          </w:p>
          <w:p w14:paraId="3E54932F" w14:textId="77777777" w:rsidR="00415C8A" w:rsidRPr="009B1825" w:rsidRDefault="00415C8A" w:rsidP="00F32E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Nên: </w:t>
            </w:r>
            <w:r w:rsidRPr="009B1825">
              <w:rPr>
                <w:rFonts w:ascii="Times New Roman" w:hAnsi="Times New Roman" w:cs="Times New Roman"/>
                <w:noProof/>
                <w:position w:val="-60"/>
                <w:sz w:val="24"/>
                <w:szCs w:val="24"/>
              </w:rPr>
              <w:object w:dxaOrig="4140" w:dyaOrig="980" w14:anchorId="699A961E">
                <v:shape id="_x0000_i1052" type="#_x0000_t75" alt="" style="width:206.5pt;height:48.9pt" o:ole="">
                  <v:imagedata r:id="rId62" o:title=""/>
                </v:shape>
                <o:OLEObject Type="Embed" ProgID="Equation.DSMT4" ShapeID="_x0000_i1052" DrawAspect="Content" ObjectID="_1716625788" r:id="rId6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(1)</w:t>
            </w:r>
          </w:p>
        </w:tc>
        <w:tc>
          <w:tcPr>
            <w:tcW w:w="807" w:type="dxa"/>
            <w:vAlign w:val="center"/>
          </w:tcPr>
          <w:p w14:paraId="4D9F4206" w14:textId="77777777" w:rsidR="00415C8A" w:rsidRPr="009B1825" w:rsidRDefault="00415C8A" w:rsidP="008E608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415C8A" w:rsidRPr="009B1825" w14:paraId="233ACDEA" w14:textId="77777777" w:rsidTr="00BF44CF">
        <w:trPr>
          <w:trHeight w:val="1164"/>
          <w:jc w:val="center"/>
        </w:trPr>
        <w:tc>
          <w:tcPr>
            <w:tcW w:w="895" w:type="dxa"/>
            <w:vMerge/>
            <w:vAlign w:val="center"/>
          </w:tcPr>
          <w:p w14:paraId="3C3A5009" w14:textId="77777777" w:rsidR="00415C8A" w:rsidRPr="00BF44CF" w:rsidRDefault="00415C8A" w:rsidP="004B77D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713" w:type="dxa"/>
            <w:vAlign w:val="center"/>
          </w:tcPr>
          <w:p w14:paraId="241D2C7B" w14:textId="77777777" w:rsidR="00415C8A" w:rsidRPr="009B1825" w:rsidRDefault="00415C8A" w:rsidP="00F32E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Khi điện trở biến trở giảm 3 lần thì số chỉ ampe kế tăng 2 lần nên</w:t>
            </w:r>
          </w:p>
          <w:p w14:paraId="0E4041E7" w14:textId="77777777" w:rsidR="00415C8A" w:rsidRPr="009B1825" w:rsidRDefault="00415C8A" w:rsidP="00F32E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noProof/>
                <w:position w:val="-60"/>
                <w:sz w:val="24"/>
                <w:szCs w:val="24"/>
              </w:rPr>
              <w:object w:dxaOrig="2120" w:dyaOrig="980" w14:anchorId="6A7DF801">
                <v:shape id="_x0000_i1053" type="#_x0000_t75" alt="" style="width:95.75pt;height:43.45pt" o:ole="">
                  <v:imagedata r:id="rId64" o:title=""/>
                </v:shape>
                <o:OLEObject Type="Embed" ProgID="Equation.DSMT4" ShapeID="_x0000_i1053" DrawAspect="Content" ObjectID="_1716625789" r:id="rId6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(2)</w:t>
            </w:r>
          </w:p>
        </w:tc>
        <w:tc>
          <w:tcPr>
            <w:tcW w:w="807" w:type="dxa"/>
            <w:vAlign w:val="center"/>
          </w:tcPr>
          <w:p w14:paraId="522CFEE1" w14:textId="77777777" w:rsidR="00415C8A" w:rsidRPr="009B1825" w:rsidRDefault="00415C8A" w:rsidP="008E608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415C8A" w:rsidRPr="009B1825" w14:paraId="558E53ED" w14:textId="77777777" w:rsidTr="00BF44CF">
        <w:trPr>
          <w:trHeight w:val="619"/>
          <w:jc w:val="center"/>
        </w:trPr>
        <w:tc>
          <w:tcPr>
            <w:tcW w:w="895" w:type="dxa"/>
            <w:vMerge/>
            <w:vAlign w:val="center"/>
          </w:tcPr>
          <w:p w14:paraId="21FA4B1F" w14:textId="77777777" w:rsidR="00415C8A" w:rsidRPr="00BF44CF" w:rsidRDefault="00415C8A" w:rsidP="004B77D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713" w:type="dxa"/>
            <w:vAlign w:val="center"/>
          </w:tcPr>
          <w:p w14:paraId="1A20B82F" w14:textId="77777777" w:rsidR="00415C8A" w:rsidRPr="009B1825" w:rsidRDefault="00415C8A" w:rsidP="00C442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Từ (1) và (2) ta có: </w:t>
            </w:r>
            <w:r w:rsidRPr="009B1825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  <w:object w:dxaOrig="1620" w:dyaOrig="680" w14:anchorId="7DA028E8">
                <v:shape id="_x0000_i1054" type="#_x0000_t75" alt="" style="width:80.85pt;height:33.95pt" o:ole="">
                  <v:imagedata r:id="rId66" o:title=""/>
                </v:shape>
                <o:OLEObject Type="Embed" ProgID="Equation.DSMT4" ShapeID="_x0000_i1054" DrawAspect="Content" ObjectID="_1716625790" r:id="rId6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(3)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07" w:type="dxa"/>
            <w:vAlign w:val="center"/>
          </w:tcPr>
          <w:p w14:paraId="7446A755" w14:textId="77777777" w:rsidR="00415C8A" w:rsidRPr="009B1825" w:rsidRDefault="00415C8A" w:rsidP="008E608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415C8A" w:rsidRPr="009B1825" w14:paraId="5A2E0CFD" w14:textId="77777777" w:rsidTr="00BF44CF">
        <w:trPr>
          <w:trHeight w:val="619"/>
          <w:jc w:val="center"/>
        </w:trPr>
        <w:tc>
          <w:tcPr>
            <w:tcW w:w="895" w:type="dxa"/>
            <w:vMerge/>
            <w:vAlign w:val="center"/>
          </w:tcPr>
          <w:p w14:paraId="5036823D" w14:textId="77777777" w:rsidR="00415C8A" w:rsidRPr="00BF44CF" w:rsidRDefault="00415C8A" w:rsidP="004B77D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713" w:type="dxa"/>
            <w:vAlign w:val="center"/>
          </w:tcPr>
          <w:p w14:paraId="562F4184" w14:textId="77777777" w:rsidR="00415C8A" w:rsidRPr="009B1825" w:rsidRDefault="00415C8A" w:rsidP="00F32E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Và </w:t>
            </w:r>
            <w:r w:rsidRPr="009B1825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  <w:object w:dxaOrig="840" w:dyaOrig="680" w14:anchorId="044E57BA">
                <v:shape id="_x0000_i1055" type="#_x0000_t75" alt="" style="width:42.1pt;height:33.95pt" o:ole="">
                  <v:imagedata r:id="rId68" o:title=""/>
                </v:shape>
                <o:OLEObject Type="Embed" ProgID="Equation.DSMT4" ShapeID="_x0000_i1055" DrawAspect="Content" ObjectID="_1716625791" r:id="rId6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(4)</w:t>
            </w:r>
          </w:p>
        </w:tc>
        <w:tc>
          <w:tcPr>
            <w:tcW w:w="807" w:type="dxa"/>
            <w:vAlign w:val="center"/>
          </w:tcPr>
          <w:p w14:paraId="6DF1393F" w14:textId="77777777" w:rsidR="00415C8A" w:rsidRPr="009B1825" w:rsidRDefault="00415C8A" w:rsidP="008E608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15C8A" w:rsidRPr="009B1825" w14:paraId="1B3AD3DD" w14:textId="77777777" w:rsidTr="00BF44CF">
        <w:trPr>
          <w:trHeight w:val="1033"/>
          <w:jc w:val="center"/>
        </w:trPr>
        <w:tc>
          <w:tcPr>
            <w:tcW w:w="895" w:type="dxa"/>
            <w:vMerge/>
            <w:vAlign w:val="center"/>
          </w:tcPr>
          <w:p w14:paraId="33B51D5A" w14:textId="77777777" w:rsidR="00415C8A" w:rsidRPr="00BF44CF" w:rsidRDefault="00415C8A" w:rsidP="004B77D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713" w:type="dxa"/>
            <w:vAlign w:val="center"/>
          </w:tcPr>
          <w:p w14:paraId="4633DE8F" w14:textId="77777777" w:rsidR="00415C8A" w:rsidRPr="00C4425B" w:rsidRDefault="00415C8A" w:rsidP="00F32E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Khi giảm điện trở đi 5 lần thì số chỉ của ampe kế là: </w:t>
            </w:r>
            <w:r w:rsidRPr="009B1825">
              <w:rPr>
                <w:rFonts w:ascii="Times New Roman" w:hAnsi="Times New Roman" w:cs="Times New Roman"/>
                <w:noProof/>
                <w:position w:val="-60"/>
                <w:sz w:val="24"/>
                <w:szCs w:val="24"/>
              </w:rPr>
              <w:object w:dxaOrig="3700" w:dyaOrig="980" w14:anchorId="4C882F65">
                <v:shape id="_x0000_i1056" type="#_x0000_t75" alt="" style="width:175.25pt;height:46.2pt" o:ole="">
                  <v:imagedata r:id="rId70" o:title=""/>
                </v:shape>
                <o:OLEObject Type="Embed" ProgID="Equation.DSMT4" ShapeID="_x0000_i1056" DrawAspect="Content" ObjectID="_1716625792" r:id="rId71"/>
              </w:object>
            </w:r>
          </w:p>
        </w:tc>
        <w:tc>
          <w:tcPr>
            <w:tcW w:w="807" w:type="dxa"/>
            <w:vAlign w:val="center"/>
          </w:tcPr>
          <w:p w14:paraId="4EEDFE1F" w14:textId="77777777" w:rsidR="00415C8A" w:rsidRPr="009B1825" w:rsidRDefault="00415C8A" w:rsidP="008E608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415C8A" w:rsidRPr="009B1825" w14:paraId="3AA26A9E" w14:textId="77777777" w:rsidTr="00BF44CF">
        <w:trPr>
          <w:trHeight w:val="303"/>
          <w:jc w:val="center"/>
        </w:trPr>
        <w:tc>
          <w:tcPr>
            <w:tcW w:w="895" w:type="dxa"/>
            <w:vMerge/>
            <w:vAlign w:val="center"/>
          </w:tcPr>
          <w:p w14:paraId="3ADE8EA4" w14:textId="77777777" w:rsidR="00415C8A" w:rsidRPr="00BF44CF" w:rsidRDefault="00415C8A" w:rsidP="004B77D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713" w:type="dxa"/>
            <w:vAlign w:val="center"/>
          </w:tcPr>
          <w:p w14:paraId="0712FCC1" w14:textId="77777777" w:rsidR="00415C8A" w:rsidRPr="009B1825" w:rsidRDefault="00415C8A" w:rsidP="00F32E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425B">
              <w:rPr>
                <w:rFonts w:ascii="Times New Roman" w:hAnsi="Times New Roman" w:cs="Times New Roman"/>
                <w:b/>
                <w:position w:val="-12"/>
                <w:sz w:val="24"/>
                <w:szCs w:val="24"/>
              </w:rPr>
              <w:object w:dxaOrig="1180" w:dyaOrig="360" w14:anchorId="1F8F11B5">
                <v:shape id="_x0000_i1057" type="#_x0000_t75" style="width:59.1pt;height:18.35pt" o:ole="">
                  <v:imagedata r:id="rId72" o:title=""/>
                </v:shape>
                <o:OLEObject Type="Embed" ProgID="Equation.DSMT4" ShapeID="_x0000_i1057" DrawAspect="Content" ObjectID="_1716625793" r:id="rId73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</w:t>
            </w:r>
            <w:r w:rsidRPr="00A0582E">
              <w:rPr>
                <w:rFonts w:ascii="Times New Roman" w:hAnsi="Times New Roman" w:cs="Times New Roman"/>
                <w:b/>
                <w:sz w:val="24"/>
                <w:szCs w:val="24"/>
              </w:rPr>
              <w:t>Vậy số chỉ ampe kế tăng 2,5 lần.</w:t>
            </w:r>
          </w:p>
        </w:tc>
        <w:tc>
          <w:tcPr>
            <w:tcW w:w="807" w:type="dxa"/>
            <w:vAlign w:val="center"/>
          </w:tcPr>
          <w:p w14:paraId="7E771D0D" w14:textId="77777777" w:rsidR="00415C8A" w:rsidRPr="009B1825" w:rsidRDefault="00415C8A" w:rsidP="008E608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15C8A" w:rsidRPr="009B1825" w14:paraId="0FD57FF4" w14:textId="77777777" w:rsidTr="00BF44CF">
        <w:trPr>
          <w:trHeight w:val="658"/>
          <w:jc w:val="center"/>
        </w:trPr>
        <w:tc>
          <w:tcPr>
            <w:tcW w:w="895" w:type="dxa"/>
            <w:vMerge w:val="restart"/>
            <w:vAlign w:val="center"/>
          </w:tcPr>
          <w:p w14:paraId="03E102A6" w14:textId="77777777" w:rsidR="00415C8A" w:rsidRPr="00BF44CF" w:rsidRDefault="00415C8A" w:rsidP="004B77D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F44CF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8713" w:type="dxa"/>
            <w:vAlign w:val="center"/>
          </w:tcPr>
          <w:p w14:paraId="6A2F4636" w14:textId="77777777" w:rsidR="00415C8A" w:rsidRPr="009B1825" w:rsidRDefault="00415C8A" w:rsidP="00F32E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Từ (4) ta có công thức tính công suất </w:t>
            </w:r>
            <w:r w:rsidRPr="009B1825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  <w:object w:dxaOrig="1680" w:dyaOrig="720" w14:anchorId="4EA70254">
                <v:shape id="_x0000_i1058" type="#_x0000_t75" alt="" style="width:84.25pt;height:36.7pt" o:ole="">
                  <v:imagedata r:id="rId74" o:title=""/>
                </v:shape>
                <o:OLEObject Type="Embed" ProgID="Equation.DSMT4" ShapeID="_x0000_i1058" DrawAspect="Content" ObjectID="_1716625794" r:id="rId7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(5)</w:t>
            </w:r>
          </w:p>
        </w:tc>
        <w:tc>
          <w:tcPr>
            <w:tcW w:w="807" w:type="dxa"/>
            <w:vAlign w:val="center"/>
          </w:tcPr>
          <w:p w14:paraId="32A57064" w14:textId="77777777" w:rsidR="00415C8A" w:rsidRPr="009B1825" w:rsidRDefault="00415C8A" w:rsidP="008E608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415C8A" w:rsidRPr="009B1825" w14:paraId="77A30D93" w14:textId="77777777" w:rsidTr="00BF44CF">
        <w:trPr>
          <w:trHeight w:val="1138"/>
          <w:jc w:val="center"/>
        </w:trPr>
        <w:tc>
          <w:tcPr>
            <w:tcW w:w="895" w:type="dxa"/>
            <w:vMerge/>
            <w:vAlign w:val="center"/>
          </w:tcPr>
          <w:p w14:paraId="0C9A5C08" w14:textId="77777777" w:rsidR="00415C8A" w:rsidRPr="00BF44CF" w:rsidRDefault="00415C8A" w:rsidP="004B77D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713" w:type="dxa"/>
            <w:vAlign w:val="center"/>
          </w:tcPr>
          <w:p w14:paraId="18C94EB7" w14:textId="77777777" w:rsidR="00415C8A" w:rsidRPr="009B1825" w:rsidRDefault="00415C8A" w:rsidP="00F32E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Khi giảm biến trở n lần thì cường độ dòng điện qua biến trở</w:t>
            </w:r>
          </w:p>
          <w:p w14:paraId="7DDD719B" w14:textId="77777777" w:rsidR="00415C8A" w:rsidRPr="009B1825" w:rsidRDefault="00415C8A" w:rsidP="00415C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position w:val="-60"/>
                <w:sz w:val="24"/>
                <w:szCs w:val="24"/>
              </w:rPr>
              <w:object w:dxaOrig="4099" w:dyaOrig="980" w14:anchorId="7811257B">
                <v:shape id="_x0000_i1059" type="#_x0000_t75" style="width:203.75pt;height:40.1pt" o:ole="">
                  <v:imagedata r:id="rId76" o:title=""/>
                </v:shape>
                <o:OLEObject Type="Embed" ProgID="Equation.DSMT4" ShapeID="_x0000_i1059" DrawAspect="Content" ObjectID="_1716625795" r:id="rId77"/>
              </w:objec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07" w:type="dxa"/>
            <w:vAlign w:val="center"/>
          </w:tcPr>
          <w:p w14:paraId="335C512E" w14:textId="77777777" w:rsidR="00415C8A" w:rsidRPr="009B1825" w:rsidRDefault="00415C8A" w:rsidP="008E608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415C8A" w:rsidRPr="009B1825" w14:paraId="646CE7FE" w14:textId="77777777" w:rsidTr="00BF44CF">
        <w:trPr>
          <w:trHeight w:val="433"/>
          <w:jc w:val="center"/>
        </w:trPr>
        <w:tc>
          <w:tcPr>
            <w:tcW w:w="895" w:type="dxa"/>
            <w:vMerge/>
            <w:vAlign w:val="center"/>
          </w:tcPr>
          <w:p w14:paraId="454CC5A0" w14:textId="77777777" w:rsidR="00415C8A" w:rsidRPr="00BF44CF" w:rsidRDefault="00415C8A" w:rsidP="004B77D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713" w:type="dxa"/>
            <w:vAlign w:val="center"/>
          </w:tcPr>
          <w:p w14:paraId="2D466378" w14:textId="77777777" w:rsidR="00415C8A" w:rsidRPr="009B1825" w:rsidRDefault="00415C8A" w:rsidP="00F32E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Lúc này công suất trên biến trở là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9B1825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000" w:dyaOrig="720" w14:anchorId="44D7DF23">
                <v:shape id="_x0000_i1060" type="#_x0000_t75" style="width:100.55pt;height:36.7pt" o:ole="">
                  <v:imagedata r:id="rId78" o:title=""/>
                </v:shape>
                <o:OLEObject Type="Embed" ProgID="Equation.DSMT4" ShapeID="_x0000_i1060" DrawAspect="Content" ObjectID="_1716625796" r:id="rId79"/>
              </w:object>
            </w:r>
          </w:p>
        </w:tc>
        <w:tc>
          <w:tcPr>
            <w:tcW w:w="807" w:type="dxa"/>
            <w:vAlign w:val="center"/>
          </w:tcPr>
          <w:p w14:paraId="0062ABFE" w14:textId="77777777" w:rsidR="00415C8A" w:rsidRPr="009B1825" w:rsidRDefault="00415C8A" w:rsidP="008E608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15C8A" w:rsidRPr="009B1825" w14:paraId="293EFC49" w14:textId="77777777" w:rsidTr="00BF44CF">
        <w:trPr>
          <w:trHeight w:val="320"/>
          <w:jc w:val="center"/>
        </w:trPr>
        <w:tc>
          <w:tcPr>
            <w:tcW w:w="895" w:type="dxa"/>
            <w:vMerge/>
            <w:vAlign w:val="center"/>
          </w:tcPr>
          <w:p w14:paraId="410CE85F" w14:textId="77777777" w:rsidR="00415C8A" w:rsidRPr="00BF44CF" w:rsidRDefault="00415C8A" w:rsidP="004B77D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713" w:type="dxa"/>
            <w:vAlign w:val="center"/>
          </w:tcPr>
          <w:p w14:paraId="273B585C" w14:textId="77777777" w:rsidR="00415C8A" w:rsidRPr="009B1825" w:rsidRDefault="00415C8A" w:rsidP="00F32E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Vì P</w:t>
            </w:r>
            <w:r w:rsidRPr="009B182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b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= P</w:t>
            </w:r>
            <w:r w:rsidRPr="009B182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1825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3480" w:dyaOrig="360" w14:anchorId="28981A82">
                <v:shape id="_x0000_i1061" type="#_x0000_t75" alt="" style="width:174.55pt;height:17pt" o:ole="">
                  <v:imagedata r:id="rId80" o:title=""/>
                </v:shape>
                <o:OLEObject Type="Embed" ProgID="Equation.DSMT4" ShapeID="_x0000_i1061" DrawAspect="Content" ObjectID="_1716625797" r:id="rId81"/>
              </w:object>
            </w:r>
          </w:p>
        </w:tc>
        <w:tc>
          <w:tcPr>
            <w:tcW w:w="807" w:type="dxa"/>
            <w:vAlign w:val="center"/>
          </w:tcPr>
          <w:p w14:paraId="2AB97EB7" w14:textId="77777777" w:rsidR="00415C8A" w:rsidRPr="009B1825" w:rsidRDefault="00415C8A" w:rsidP="008E608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415C8A" w:rsidRPr="009B1825" w14:paraId="0391328E" w14:textId="77777777" w:rsidTr="00BF44CF">
        <w:trPr>
          <w:trHeight w:val="251"/>
          <w:jc w:val="center"/>
        </w:trPr>
        <w:tc>
          <w:tcPr>
            <w:tcW w:w="895" w:type="dxa"/>
            <w:vMerge/>
            <w:vAlign w:val="center"/>
          </w:tcPr>
          <w:p w14:paraId="70615322" w14:textId="77777777" w:rsidR="00415C8A" w:rsidRPr="00BF44CF" w:rsidRDefault="00415C8A" w:rsidP="004B77D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713" w:type="dxa"/>
            <w:vAlign w:val="center"/>
          </w:tcPr>
          <w:p w14:paraId="60BF3EA7" w14:textId="77777777" w:rsidR="00415C8A" w:rsidRPr="009B1825" w:rsidRDefault="00415C8A" w:rsidP="00F32E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Vì n &gt; 1 </w:t>
            </w:r>
            <w:r w:rsidRPr="00A0582E">
              <w:rPr>
                <w:rFonts w:ascii="Times New Roman" w:hAnsi="Times New Roman" w:cs="Times New Roman"/>
                <w:b/>
                <w:sz w:val="24"/>
                <w:szCs w:val="24"/>
              </w:rPr>
              <w:t>nên n = 9</w:t>
            </w:r>
          </w:p>
        </w:tc>
        <w:tc>
          <w:tcPr>
            <w:tcW w:w="807" w:type="dxa"/>
            <w:vAlign w:val="center"/>
          </w:tcPr>
          <w:p w14:paraId="23D37DE3" w14:textId="77777777" w:rsidR="00415C8A" w:rsidRPr="009B1825" w:rsidRDefault="00415C8A" w:rsidP="008E608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B77DB" w:rsidRPr="009B1825" w14:paraId="3256DE2B" w14:textId="77777777" w:rsidTr="00BF44CF">
        <w:trPr>
          <w:trHeight w:val="407"/>
          <w:jc w:val="center"/>
        </w:trPr>
        <w:tc>
          <w:tcPr>
            <w:tcW w:w="895" w:type="dxa"/>
            <w:vMerge w:val="restart"/>
            <w:vAlign w:val="center"/>
          </w:tcPr>
          <w:p w14:paraId="744D10D4" w14:textId="77777777" w:rsidR="004B77DB" w:rsidRPr="00BF44CF" w:rsidRDefault="00732660" w:rsidP="007326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F44CF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8713" w:type="dxa"/>
            <w:vAlign w:val="center"/>
          </w:tcPr>
          <w:p w14:paraId="4B8B8B67" w14:textId="77777777" w:rsidR="00C44E04" w:rsidRPr="009B1825" w:rsidRDefault="004B77DB" w:rsidP="00AE1C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Khi thay đổ</w:t>
            </w:r>
            <w:r w:rsidR="00AE1CBC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R</w:t>
            </w:r>
            <w:r w:rsidRPr="009B182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và R</w:t>
            </w:r>
            <w:r w:rsidRPr="009B182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AE1CBC">
              <w:rPr>
                <w:rFonts w:ascii="Times New Roman" w:hAnsi="Times New Roman" w:cs="Times New Roman"/>
                <w:sz w:val="24"/>
                <w:szCs w:val="24"/>
              </w:rPr>
              <w:t xml:space="preserve"> thì dòng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qua biến trở là: </w:t>
            </w:r>
            <w:r w:rsidRPr="009B1825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  <w:object w:dxaOrig="920" w:dyaOrig="680" w14:anchorId="6E3DAA11">
                <v:shape id="_x0000_i1062" type="#_x0000_t75" alt="" style="width:47.55pt;height:33.95pt;mso-width-percent:0;mso-height-percent:0;mso-width-percent:0;mso-height-percent:0" o:ole="">
                  <v:imagedata r:id="rId82" o:title=""/>
                </v:shape>
                <o:OLEObject Type="Embed" ProgID="Equation.DSMT4" ShapeID="_x0000_i1062" DrawAspect="Content" ObjectID="_1716625798" r:id="rId83"/>
              </w:object>
            </w:r>
            <w:r w:rsidR="00796D58" w:rsidRPr="00C44E04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240" w:dyaOrig="720" w14:anchorId="4EB23AE5">
                <v:shape id="_x0000_i1063" type="#_x0000_t75" style="width:112.1pt;height:31.9pt" o:ole="">
                  <v:imagedata r:id="rId84" o:title=""/>
                </v:shape>
                <o:OLEObject Type="Embed" ProgID="Equation.DSMT4" ShapeID="_x0000_i1063" DrawAspect="Content" ObjectID="_1716625799" r:id="rId85"/>
              </w:object>
            </w:r>
          </w:p>
        </w:tc>
        <w:tc>
          <w:tcPr>
            <w:tcW w:w="807" w:type="dxa"/>
            <w:vAlign w:val="center"/>
          </w:tcPr>
          <w:p w14:paraId="436FC7F5" w14:textId="77777777" w:rsidR="004B77DB" w:rsidRPr="009B1825" w:rsidRDefault="004B77DB" w:rsidP="008E608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31616C" w:rsidRPr="009B1825" w14:paraId="202BC67C" w14:textId="77777777" w:rsidTr="00BF44CF">
        <w:trPr>
          <w:trHeight w:val="364"/>
          <w:jc w:val="center"/>
        </w:trPr>
        <w:tc>
          <w:tcPr>
            <w:tcW w:w="895" w:type="dxa"/>
            <w:vMerge/>
            <w:vAlign w:val="center"/>
          </w:tcPr>
          <w:p w14:paraId="4995DB22" w14:textId="77777777" w:rsidR="0031616C" w:rsidRPr="00BF44CF" w:rsidRDefault="0031616C" w:rsidP="004B77D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713" w:type="dxa"/>
            <w:vAlign w:val="center"/>
          </w:tcPr>
          <w:p w14:paraId="15047415" w14:textId="77777777" w:rsidR="0031616C" w:rsidRPr="009B1825" w:rsidRDefault="0031616C" w:rsidP="00F32E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Vì </w:t>
            </w:r>
            <w:r w:rsidRPr="009B1825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900" w:dyaOrig="620" w14:anchorId="268A529D">
                <v:shape id="_x0000_i1064" type="#_x0000_t75" alt="" style="width:44.15pt;height:31.9pt" o:ole="">
                  <v:imagedata r:id="rId86" o:title=""/>
                </v:shape>
                <o:OLEObject Type="Embed" ProgID="Equation.DSMT4" ShapeID="_x0000_i1064" DrawAspect="Content" ObjectID="_1716625800" r:id="rId87"/>
              </w:objec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nên </w:t>
            </w:r>
            <w:r w:rsidRPr="009B182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100" w:dyaOrig="360" w14:anchorId="23900856">
                <v:shape id="_x0000_i1065" type="#_x0000_t75" style="width:54.35pt;height:18.35pt" o:ole="">
                  <v:imagedata r:id="rId88" o:title=""/>
                </v:shape>
                <o:OLEObject Type="Embed" ProgID="Equation.DSMT4" ShapeID="_x0000_i1065" DrawAspect="Content" ObjectID="_1716625801" r:id="rId89"/>
              </w:object>
            </w:r>
          </w:p>
        </w:tc>
        <w:tc>
          <w:tcPr>
            <w:tcW w:w="807" w:type="dxa"/>
            <w:vAlign w:val="center"/>
          </w:tcPr>
          <w:p w14:paraId="66E5FD1A" w14:textId="77777777" w:rsidR="0031616C" w:rsidRPr="009B1825" w:rsidRDefault="0031616C" w:rsidP="008E608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B77DB" w:rsidRPr="009B1825" w14:paraId="69811B00" w14:textId="77777777" w:rsidTr="00BF44CF">
        <w:trPr>
          <w:trHeight w:val="668"/>
          <w:jc w:val="center"/>
        </w:trPr>
        <w:tc>
          <w:tcPr>
            <w:tcW w:w="895" w:type="dxa"/>
            <w:vMerge/>
            <w:vAlign w:val="center"/>
          </w:tcPr>
          <w:p w14:paraId="4A6A3613" w14:textId="77777777" w:rsidR="004B77DB" w:rsidRPr="00BF44CF" w:rsidRDefault="004B77DB" w:rsidP="004B77D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713" w:type="dxa"/>
            <w:vAlign w:val="center"/>
          </w:tcPr>
          <w:p w14:paraId="67A94520" w14:textId="77777777" w:rsidR="004B77DB" w:rsidRPr="009B1825" w:rsidRDefault="004B77DB" w:rsidP="00F32E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Thay vào (3) ta được </w:t>
            </w:r>
            <w:r w:rsidRPr="009B1825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1020" w:dyaOrig="360" w14:anchorId="679C80AA">
                <v:shape id="_x0000_i1066" type="#_x0000_t75" alt="" style="width:50.25pt;height:17pt;mso-width-percent:0;mso-height-percent:0;mso-width-percent:0;mso-height-percent:0" o:ole="">
                  <v:imagedata r:id="rId90" o:title=""/>
                </v:shape>
                <o:OLEObject Type="Embed" ProgID="Equation.DSMT4" ShapeID="_x0000_i1066" DrawAspect="Content" ObjectID="_1716625802" r:id="rId91"/>
              </w:object>
            </w:r>
            <w:r w:rsidR="00796D58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. 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Thay vào (5) ta được </w:t>
            </w:r>
            <w:r w:rsidRPr="009B1825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  <w:object w:dxaOrig="1020" w:dyaOrig="720" w14:anchorId="7A00E726">
                <v:shape id="_x0000_i1067" type="#_x0000_t75" alt="" style="width:52.3pt;height:36.7pt" o:ole="">
                  <v:imagedata r:id="rId92" o:title=""/>
                </v:shape>
                <o:OLEObject Type="Embed" ProgID="Equation.DSMT4" ShapeID="_x0000_i1067" DrawAspect="Content" ObjectID="_1716625803" r:id="rId93"/>
              </w:objec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07" w:type="dxa"/>
            <w:vAlign w:val="center"/>
          </w:tcPr>
          <w:p w14:paraId="63CDCEBD" w14:textId="77777777" w:rsidR="004B77DB" w:rsidRPr="009B1825" w:rsidRDefault="004B77DB" w:rsidP="008E608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31616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4B77DB" w:rsidRPr="009B1825" w14:paraId="321BF2DC" w14:textId="77777777" w:rsidTr="00BF44CF">
        <w:trPr>
          <w:trHeight w:val="590"/>
          <w:jc w:val="center"/>
        </w:trPr>
        <w:tc>
          <w:tcPr>
            <w:tcW w:w="895" w:type="dxa"/>
            <w:vMerge/>
            <w:vAlign w:val="center"/>
          </w:tcPr>
          <w:p w14:paraId="18F5AFE3" w14:textId="77777777" w:rsidR="004B77DB" w:rsidRPr="00BF44CF" w:rsidRDefault="004B77DB" w:rsidP="004B77D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713" w:type="dxa"/>
            <w:vAlign w:val="center"/>
          </w:tcPr>
          <w:p w14:paraId="2469459F" w14:textId="7EF7DCCC" w:rsidR="004B77DB" w:rsidRPr="009B1825" w:rsidRDefault="004B77DB" w:rsidP="00F32E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Điện trở toàn mạch ban đầu là: </w:t>
            </w:r>
            <w:r w:rsidR="008F61D3" w:rsidRPr="009B1825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1100" w:dyaOrig="620" w14:anchorId="0FB0A481">
                <v:shape id="_x0000_i1106" type="#_x0000_t75" alt="" style="width:54.35pt;height:31.9pt" o:ole="">
                  <v:imagedata r:id="rId94" o:title=""/>
                </v:shape>
                <o:OLEObject Type="Embed" ProgID="Equation.DSMT4" ShapeID="_x0000_i1106" DrawAspect="Content" ObjectID="_1716625804" r:id="rId95"/>
              </w:object>
            </w:r>
          </w:p>
        </w:tc>
        <w:tc>
          <w:tcPr>
            <w:tcW w:w="807" w:type="dxa"/>
            <w:vAlign w:val="center"/>
          </w:tcPr>
          <w:p w14:paraId="75A0BA67" w14:textId="77777777" w:rsidR="004B77DB" w:rsidRPr="009B1825" w:rsidRDefault="004B77DB" w:rsidP="008E608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31616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31616C" w:rsidRPr="009B1825" w14:paraId="26113EF7" w14:textId="77777777" w:rsidTr="00BF44CF">
        <w:trPr>
          <w:trHeight w:val="658"/>
          <w:jc w:val="center"/>
        </w:trPr>
        <w:tc>
          <w:tcPr>
            <w:tcW w:w="895" w:type="dxa"/>
            <w:vMerge/>
            <w:vAlign w:val="center"/>
          </w:tcPr>
          <w:p w14:paraId="7540BC0F" w14:textId="77777777" w:rsidR="0031616C" w:rsidRPr="00BF44CF" w:rsidRDefault="0031616C" w:rsidP="004B77D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713" w:type="dxa"/>
            <w:vAlign w:val="center"/>
          </w:tcPr>
          <w:p w14:paraId="4F7B78FE" w14:textId="1D41A5AA" w:rsidR="0031616C" w:rsidRPr="009B1825" w:rsidRDefault="0031616C" w:rsidP="00F32E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Công suất toàn mạch ban đầu là: </w:t>
            </w:r>
            <w:r w:rsidR="008F61D3" w:rsidRPr="009B1825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060" w:dyaOrig="720" w14:anchorId="06A39A8B">
                <v:shape id="_x0000_i1108" type="#_x0000_t75" style="width:53.65pt;height:36.7pt" o:ole="">
                  <v:imagedata r:id="rId96" o:title=""/>
                </v:shape>
                <o:OLEObject Type="Embed" ProgID="Equation.DSMT4" ShapeID="_x0000_i1108" DrawAspect="Content" ObjectID="_1716625805" r:id="rId97"/>
              </w:object>
            </w:r>
            <w:r w:rsidR="00796D5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07" w:type="dxa"/>
            <w:vAlign w:val="center"/>
          </w:tcPr>
          <w:p w14:paraId="4EDD97B1" w14:textId="77777777" w:rsidR="0031616C" w:rsidRPr="009B1825" w:rsidRDefault="0031616C" w:rsidP="008E608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B77DB" w:rsidRPr="009B1825" w14:paraId="4BBBFAE8" w14:textId="77777777" w:rsidTr="00BF44CF">
        <w:trPr>
          <w:trHeight w:val="590"/>
          <w:jc w:val="center"/>
        </w:trPr>
        <w:tc>
          <w:tcPr>
            <w:tcW w:w="895" w:type="dxa"/>
            <w:vMerge/>
            <w:vAlign w:val="center"/>
          </w:tcPr>
          <w:p w14:paraId="7EA93F27" w14:textId="77777777" w:rsidR="004B77DB" w:rsidRPr="00BF44CF" w:rsidRDefault="004B77DB" w:rsidP="004B77D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713" w:type="dxa"/>
            <w:vAlign w:val="center"/>
          </w:tcPr>
          <w:p w14:paraId="3DE8A890" w14:textId="7E424A31" w:rsidR="004B77DB" w:rsidRPr="00A0582E" w:rsidRDefault="004B77DB" w:rsidP="00F32EB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0582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Vậy </w:t>
            </w:r>
            <w:r w:rsidR="008F61D3" w:rsidRPr="00A0582E">
              <w:rPr>
                <w:rFonts w:ascii="Times New Roman" w:hAnsi="Times New Roman" w:cs="Times New Roman"/>
                <w:b/>
                <w:noProof/>
                <w:position w:val="-24"/>
                <w:sz w:val="24"/>
                <w:szCs w:val="24"/>
              </w:rPr>
              <w:object w:dxaOrig="1180" w:dyaOrig="620" w14:anchorId="4D6C8A61">
                <v:shape id="_x0000_i1104" type="#_x0000_t75" alt="" style="width:60.45pt;height:31.9pt" o:ole="">
                  <v:imagedata r:id="rId98" o:title=""/>
                </v:shape>
                <o:OLEObject Type="Embed" ProgID="Equation.DSMT4" ShapeID="_x0000_i1104" DrawAspect="Content" ObjectID="_1716625806" r:id="rId99"/>
              </w:object>
            </w:r>
          </w:p>
        </w:tc>
        <w:tc>
          <w:tcPr>
            <w:tcW w:w="807" w:type="dxa"/>
            <w:vAlign w:val="center"/>
          </w:tcPr>
          <w:p w14:paraId="21977DA6" w14:textId="77777777" w:rsidR="004B77DB" w:rsidRPr="009B1825" w:rsidRDefault="004B77DB" w:rsidP="008E608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</w:tbl>
    <w:p w14:paraId="05957991" w14:textId="77777777" w:rsidR="00AE1CBC" w:rsidRDefault="00AE1CBC" w:rsidP="009B1825">
      <w:pPr>
        <w:rPr>
          <w:rFonts w:ascii="Times New Roman" w:hAnsi="Times New Roman" w:cs="Times New Roman"/>
          <w:b/>
          <w:sz w:val="24"/>
          <w:szCs w:val="24"/>
        </w:rPr>
      </w:pPr>
    </w:p>
    <w:p w14:paraId="526556A3" w14:textId="77777777" w:rsidR="00B05713" w:rsidRPr="009B1825" w:rsidRDefault="009B1825" w:rsidP="009B1825">
      <w:pPr>
        <w:rPr>
          <w:rFonts w:ascii="Times New Roman" w:hAnsi="Times New Roman" w:cs="Times New Roman"/>
          <w:b/>
          <w:sz w:val="24"/>
          <w:szCs w:val="24"/>
        </w:rPr>
      </w:pPr>
      <w:r w:rsidRPr="00796D58">
        <w:rPr>
          <w:rFonts w:ascii="Times New Roman" w:hAnsi="Times New Roman" w:cs="Times New Roman"/>
          <w:b/>
          <w:sz w:val="24"/>
          <w:szCs w:val="24"/>
        </w:rPr>
        <w:lastRenderedPageBreak/>
        <w:t>Câu 4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(3,0</w:t>
      </w:r>
      <w:r w:rsidRPr="009B1825">
        <w:rPr>
          <w:rFonts w:ascii="Times New Roman" w:hAnsi="Times New Roman" w:cs="Times New Roman"/>
          <w:i/>
          <w:sz w:val="24"/>
          <w:szCs w:val="24"/>
        </w:rPr>
        <w:t xml:space="preserve"> điểm).</w:t>
      </w:r>
    </w:p>
    <w:tbl>
      <w:tblPr>
        <w:tblStyle w:val="TableGrid"/>
        <w:tblW w:w="10412" w:type="dxa"/>
        <w:jc w:val="center"/>
        <w:tblLook w:val="04A0" w:firstRow="1" w:lastRow="0" w:firstColumn="1" w:lastColumn="0" w:noHBand="0" w:noVBand="1"/>
      </w:tblPr>
      <w:tblGrid>
        <w:gridCol w:w="895"/>
        <w:gridCol w:w="8730"/>
        <w:gridCol w:w="787"/>
      </w:tblGrid>
      <w:tr w:rsidR="00B05713" w:rsidRPr="009B1825" w14:paraId="7D7273E9" w14:textId="77777777" w:rsidTr="009E3322">
        <w:trPr>
          <w:trHeight w:val="302"/>
          <w:jc w:val="center"/>
        </w:trPr>
        <w:tc>
          <w:tcPr>
            <w:tcW w:w="895" w:type="dxa"/>
            <w:vAlign w:val="center"/>
          </w:tcPr>
          <w:p w14:paraId="14B99671" w14:textId="77777777" w:rsidR="00B05713" w:rsidRPr="00BF44CF" w:rsidRDefault="00B05713" w:rsidP="009E3322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F44CF">
              <w:rPr>
                <w:rFonts w:ascii="Times New Roman" w:hAnsi="Times New Roman" w:cs="Times New Roman"/>
                <w:b/>
                <w:sz w:val="24"/>
                <w:szCs w:val="24"/>
              </w:rPr>
              <w:t>Ý</w:t>
            </w:r>
          </w:p>
        </w:tc>
        <w:tc>
          <w:tcPr>
            <w:tcW w:w="8730" w:type="dxa"/>
            <w:vAlign w:val="center"/>
          </w:tcPr>
          <w:p w14:paraId="2ECD1DC1" w14:textId="77777777" w:rsidR="00B05713" w:rsidRPr="00D62220" w:rsidRDefault="00E50FE1" w:rsidP="009E3322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787" w:type="dxa"/>
            <w:vAlign w:val="center"/>
          </w:tcPr>
          <w:p w14:paraId="0DFB5181" w14:textId="77777777" w:rsidR="00B05713" w:rsidRPr="00D62220" w:rsidRDefault="00B05713" w:rsidP="009E3322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62220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 w:rsidR="00B05713" w:rsidRPr="009B1825" w14:paraId="0A55D388" w14:textId="77777777" w:rsidTr="009E3322">
        <w:trPr>
          <w:trHeight w:val="1997"/>
          <w:jc w:val="center"/>
        </w:trPr>
        <w:tc>
          <w:tcPr>
            <w:tcW w:w="895" w:type="dxa"/>
            <w:vMerge w:val="restart"/>
            <w:vAlign w:val="center"/>
          </w:tcPr>
          <w:p w14:paraId="2AD5BEBC" w14:textId="77777777" w:rsidR="00B05713" w:rsidRPr="00BF44CF" w:rsidRDefault="00B05713" w:rsidP="009E3322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F44C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730" w:type="dxa"/>
            <w:vAlign w:val="center"/>
          </w:tcPr>
          <w:p w14:paraId="65030D55" w14:textId="77777777" w:rsidR="00B05713" w:rsidRPr="009B1825" w:rsidRDefault="00D62220" w:rsidP="009E3322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59264" behindDoc="0" locked="0" layoutInCell="1" allowOverlap="1" wp14:anchorId="58059ACE" wp14:editId="6A10BC6E">
                  <wp:simplePos x="0" y="0"/>
                  <wp:positionH relativeFrom="column">
                    <wp:posOffset>2495550</wp:posOffset>
                  </wp:positionH>
                  <wp:positionV relativeFrom="paragraph">
                    <wp:posOffset>52070</wp:posOffset>
                  </wp:positionV>
                  <wp:extent cx="2353310" cy="971550"/>
                  <wp:effectExtent l="0" t="0" r="8890" b="0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3310" cy="9715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41236A51" w14:textId="77777777" w:rsidR="00B05713" w:rsidRPr="009B1825" w:rsidRDefault="00B05713" w:rsidP="009E3322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Ta có: </w:t>
            </w:r>
            <w:r w:rsidRPr="009B182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19" w:dyaOrig="620" w14:anchorId="1F19C1DF">
                <v:shape id="_x0000_i1071" type="#_x0000_t75" style="width:60.45pt;height:30.55pt" o:ole="">
                  <v:imagedata r:id="rId101" o:title=""/>
                </v:shape>
                <o:OLEObject Type="Embed" ProgID="Equation.DSMT4" ShapeID="_x0000_i1071" DrawAspect="Content" ObjectID="_1716625807" r:id="rId102"/>
              </w:object>
            </w:r>
          </w:p>
        </w:tc>
        <w:tc>
          <w:tcPr>
            <w:tcW w:w="787" w:type="dxa"/>
            <w:vAlign w:val="center"/>
          </w:tcPr>
          <w:p w14:paraId="06B2899C" w14:textId="77777777" w:rsidR="00B05713" w:rsidRPr="009B1825" w:rsidRDefault="00B05713" w:rsidP="009E3322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B05713" w:rsidRPr="009B1825" w14:paraId="022C4B35" w14:textId="77777777" w:rsidTr="009E3322">
        <w:trPr>
          <w:trHeight w:val="1495"/>
          <w:jc w:val="center"/>
        </w:trPr>
        <w:tc>
          <w:tcPr>
            <w:tcW w:w="895" w:type="dxa"/>
            <w:vMerge/>
            <w:vAlign w:val="center"/>
          </w:tcPr>
          <w:p w14:paraId="19A0C22E" w14:textId="77777777" w:rsidR="00B05713" w:rsidRPr="00BF44CF" w:rsidRDefault="00B05713" w:rsidP="009E3322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730" w:type="dxa"/>
            <w:vAlign w:val="center"/>
          </w:tcPr>
          <w:p w14:paraId="474613E9" w14:textId="77777777" w:rsidR="00B05713" w:rsidRPr="009B1825" w:rsidRDefault="00B05713" w:rsidP="009E3322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300" w:dyaOrig="660" w14:anchorId="3A2F4FCB">
                <v:shape id="_x0000_i1072" type="#_x0000_t75" style="width:164.4pt;height:32.6pt" o:ole="">
                  <v:imagedata r:id="rId103" o:title=""/>
                </v:shape>
                <o:OLEObject Type="Embed" ProgID="Equation.DSMT4" ShapeID="_x0000_i1072" DrawAspect="Content" ObjectID="_1716625808" r:id="rId104"/>
              </w:object>
            </w:r>
          </w:p>
          <w:p w14:paraId="6676AA22" w14:textId="77777777" w:rsidR="007704EA" w:rsidRPr="009B1825" w:rsidRDefault="00B05713" w:rsidP="009E3322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Chia hai về với </w:t>
            </w:r>
            <w:r w:rsidR="002F26FF" w:rsidRPr="002F26F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60" w:dyaOrig="320" w14:anchorId="4414F909">
                <v:shape id="_x0000_i1073" type="#_x0000_t75" style="width:28.55pt;height:16.3pt" o:ole="">
                  <v:imagedata r:id="rId105" o:title=""/>
                </v:shape>
                <o:OLEObject Type="Embed" ProgID="Equation.DSMT4" ShapeID="_x0000_i1073" DrawAspect="Content" ObjectID="_1716625809" r:id="rId106"/>
              </w:objec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ta được: </w:t>
            </w:r>
            <w:r w:rsidRPr="009B1825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160" w:dyaOrig="660" w14:anchorId="73A2A363">
                <v:shape id="_x0000_i1074" type="#_x0000_t75" style="width:58.4pt;height:32.6pt" o:ole="">
                  <v:imagedata r:id="rId107" o:title=""/>
                </v:shape>
                <o:OLEObject Type="Embed" ProgID="Equation.DSMT4" ShapeID="_x0000_i1074" DrawAspect="Content" ObjectID="_1716625810" r:id="rId108"/>
              </w:object>
            </w:r>
          </w:p>
        </w:tc>
        <w:tc>
          <w:tcPr>
            <w:tcW w:w="787" w:type="dxa"/>
            <w:vAlign w:val="center"/>
          </w:tcPr>
          <w:p w14:paraId="7169C80B" w14:textId="77777777" w:rsidR="00B05713" w:rsidRPr="009B1825" w:rsidRDefault="00B05713" w:rsidP="009E3322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B05713" w:rsidRPr="009B1825" w14:paraId="5F76ACF2" w14:textId="77777777" w:rsidTr="009E3322">
        <w:trPr>
          <w:trHeight w:val="600"/>
          <w:jc w:val="center"/>
        </w:trPr>
        <w:tc>
          <w:tcPr>
            <w:tcW w:w="895" w:type="dxa"/>
            <w:vAlign w:val="center"/>
          </w:tcPr>
          <w:p w14:paraId="784DD172" w14:textId="77777777" w:rsidR="00B05713" w:rsidRPr="00BF44CF" w:rsidRDefault="00B05713" w:rsidP="009E3322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F44CF">
              <w:rPr>
                <w:rFonts w:ascii="Times New Roman" w:hAnsi="Times New Roman" w:cs="Times New Roman"/>
                <w:b/>
                <w:sz w:val="24"/>
                <w:szCs w:val="24"/>
              </w:rPr>
              <w:t>2.a</w:t>
            </w:r>
          </w:p>
        </w:tc>
        <w:tc>
          <w:tcPr>
            <w:tcW w:w="8730" w:type="dxa"/>
            <w:vAlign w:val="center"/>
          </w:tcPr>
          <w:p w14:paraId="5C68EE29" w14:textId="77777777" w:rsidR="00B05713" w:rsidRPr="009B1825" w:rsidRDefault="00B05713" w:rsidP="009E3322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Thay vào công thứ</w:t>
            </w:r>
            <w:r w:rsidR="00F55D8E">
              <w:rPr>
                <w:rFonts w:ascii="Times New Roman" w:hAnsi="Times New Roman" w:cs="Times New Roman"/>
                <w:sz w:val="24"/>
                <w:szCs w:val="24"/>
              </w:rPr>
              <w:t>c ta có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9B1825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00" w:dyaOrig="320" w14:anchorId="4162F3FE">
                <v:shape id="_x0000_i1075" type="#_x0000_t75" style="width:40.1pt;height:17pt" o:ole="">
                  <v:imagedata r:id="rId109" o:title=""/>
                </v:shape>
                <o:OLEObject Type="Embed" ProgID="Equation.DSMT4" ShapeID="_x0000_i1075" DrawAspect="Content" ObjectID="_1716625811" r:id="rId110"/>
              </w:object>
            </w:r>
          </w:p>
        </w:tc>
        <w:tc>
          <w:tcPr>
            <w:tcW w:w="787" w:type="dxa"/>
            <w:vAlign w:val="center"/>
          </w:tcPr>
          <w:p w14:paraId="40859374" w14:textId="77777777" w:rsidR="00B05713" w:rsidRPr="009B1825" w:rsidRDefault="00D854E0" w:rsidP="009E3322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B05713" w:rsidRPr="009B182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D62220" w:rsidRPr="009B1825" w14:paraId="7C9BEDEE" w14:textId="77777777" w:rsidTr="009E3322">
        <w:trPr>
          <w:trHeight w:val="784"/>
          <w:jc w:val="center"/>
        </w:trPr>
        <w:tc>
          <w:tcPr>
            <w:tcW w:w="895" w:type="dxa"/>
            <w:vMerge w:val="restart"/>
            <w:vAlign w:val="center"/>
          </w:tcPr>
          <w:p w14:paraId="66D597A7" w14:textId="77777777" w:rsidR="00D62220" w:rsidRPr="00BF44CF" w:rsidRDefault="00D62220" w:rsidP="009E3322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F44CF">
              <w:rPr>
                <w:rFonts w:ascii="Times New Roman" w:hAnsi="Times New Roman" w:cs="Times New Roman"/>
                <w:b/>
                <w:sz w:val="24"/>
                <w:szCs w:val="24"/>
              </w:rPr>
              <w:t>2.b</w:t>
            </w:r>
          </w:p>
        </w:tc>
        <w:tc>
          <w:tcPr>
            <w:tcW w:w="8730" w:type="dxa"/>
            <w:vAlign w:val="center"/>
          </w:tcPr>
          <w:p w14:paraId="2B27D668" w14:textId="77777777" w:rsidR="00D62220" w:rsidRPr="009B1825" w:rsidRDefault="00D62220" w:rsidP="009E3322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Khi di chuyển thấu kính xa vật thì ảnh luôn là ảnh thật</w:t>
            </w:r>
          </w:p>
          <w:p w14:paraId="32592D79" w14:textId="77777777" w:rsidR="00D62220" w:rsidRPr="009B1825" w:rsidRDefault="00D62220" w:rsidP="009E3322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Ta có khoảng cách ảnh đến vật là: </w:t>
            </w:r>
            <w:r w:rsidRPr="009B1825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000" w:dyaOrig="700" w14:anchorId="0C3727D3">
                <v:shape id="_x0000_i1076" type="#_x0000_t75" style="width:148.75pt;height:35.3pt" o:ole="">
                  <v:imagedata r:id="rId111" o:title=""/>
                </v:shape>
                <o:OLEObject Type="Embed" ProgID="Equation.DSMT4" ShapeID="_x0000_i1076" DrawAspect="Content" ObjectID="_1716625812" r:id="rId112"/>
              </w:object>
            </w:r>
          </w:p>
        </w:tc>
        <w:tc>
          <w:tcPr>
            <w:tcW w:w="787" w:type="dxa"/>
            <w:vAlign w:val="center"/>
          </w:tcPr>
          <w:p w14:paraId="22323EB2" w14:textId="77777777" w:rsidR="00D62220" w:rsidRPr="009B1825" w:rsidRDefault="00D62220" w:rsidP="009E3322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7F2B9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7F2B9D" w:rsidRPr="009B1825" w14:paraId="59980065" w14:textId="77777777" w:rsidTr="009E3322">
        <w:trPr>
          <w:trHeight w:val="588"/>
          <w:jc w:val="center"/>
        </w:trPr>
        <w:tc>
          <w:tcPr>
            <w:tcW w:w="895" w:type="dxa"/>
            <w:vMerge/>
            <w:vAlign w:val="center"/>
          </w:tcPr>
          <w:p w14:paraId="0503B74E" w14:textId="77777777" w:rsidR="007F2B9D" w:rsidRPr="00BF44CF" w:rsidRDefault="007F2B9D" w:rsidP="009E3322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730" w:type="dxa"/>
            <w:vAlign w:val="center"/>
          </w:tcPr>
          <w:p w14:paraId="7A9BD7EA" w14:textId="77777777" w:rsidR="007F2B9D" w:rsidRPr="007F2B9D" w:rsidRDefault="006F6517" w:rsidP="009E3322">
            <w:pPr>
              <w:spacing w:before="40" w:after="4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hứng minh được</w:t>
            </w:r>
            <w:r w:rsidR="007F2B9D"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="007F2B9D" w:rsidRPr="009B182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100" w:dyaOrig="360" w14:anchorId="3AFF873E">
                <v:shape id="_x0000_i1077" type="#_x0000_t75" style="width:104.6pt;height:18.35pt" o:ole="">
                  <v:imagedata r:id="rId113" o:title=""/>
                </v:shape>
                <o:OLEObject Type="Embed" ProgID="Equation.DSMT4" ShapeID="_x0000_i1077" DrawAspect="Content" ObjectID="_1716625813" r:id="rId114"/>
              </w:object>
            </w:r>
          </w:p>
        </w:tc>
        <w:tc>
          <w:tcPr>
            <w:tcW w:w="787" w:type="dxa"/>
            <w:vAlign w:val="center"/>
          </w:tcPr>
          <w:p w14:paraId="47B72F22" w14:textId="77777777" w:rsidR="007F2B9D" w:rsidRPr="009B1825" w:rsidRDefault="007F2B9D" w:rsidP="009E3322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D62220" w:rsidRPr="009B1825" w14:paraId="51A6055B" w14:textId="77777777" w:rsidTr="009E3322">
        <w:trPr>
          <w:trHeight w:val="446"/>
          <w:jc w:val="center"/>
        </w:trPr>
        <w:tc>
          <w:tcPr>
            <w:tcW w:w="895" w:type="dxa"/>
            <w:vMerge/>
            <w:vAlign w:val="center"/>
          </w:tcPr>
          <w:p w14:paraId="375402C0" w14:textId="77777777" w:rsidR="00D62220" w:rsidRPr="00BF44CF" w:rsidRDefault="00D62220" w:rsidP="009E3322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730" w:type="dxa"/>
            <w:vAlign w:val="center"/>
          </w:tcPr>
          <w:p w14:paraId="2CFA5458" w14:textId="77777777" w:rsidR="007927A9" w:rsidRDefault="007927A9" w:rsidP="009E3322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Lúc đầu: </w:t>
            </w:r>
            <w:r w:rsidRPr="007927A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40" w:dyaOrig="320" w14:anchorId="77F43B33">
                <v:shape id="_x0000_i1078" type="#_x0000_t75" style="width:46.85pt;height:16.3pt" o:ole="">
                  <v:imagedata r:id="rId115" o:title=""/>
                </v:shape>
                <o:OLEObject Type="Embed" ProgID="Equation.DSMT4" ShapeID="_x0000_i1078" DrawAspect="Content" ObjectID="_1716625814" r:id="rId1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khi dịch thấu kính xa vật thì ảnh dịch chuyển lại gần vật.</w:t>
            </w:r>
          </w:p>
          <w:p w14:paraId="1A829095" w14:textId="77777777" w:rsidR="00D62220" w:rsidRPr="009B1825" w:rsidRDefault="007927A9" w:rsidP="009E3322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Khi </w:t>
            </w:r>
            <w:r w:rsidRPr="009B182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980" w:dyaOrig="360" w14:anchorId="6F900005">
                <v:shape id="_x0000_i1079" type="#_x0000_t75" style="width:48.9pt;height:18.35pt" o:ole="">
                  <v:imagedata r:id="rId117" o:title=""/>
                </v:shape>
                <o:OLEObject Type="Embed" ProgID="Equation.DSMT4" ShapeID="_x0000_i1079" DrawAspect="Content" ObjectID="_1716625815" r:id="rId1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hì </w:t>
            </w:r>
            <w:r w:rsidR="00D62220" w:rsidRPr="009B1825">
              <w:rPr>
                <w:rFonts w:ascii="Times New Roman" w:hAnsi="Times New Roman" w:cs="Times New Roman"/>
                <w:sz w:val="24"/>
                <w:szCs w:val="24"/>
              </w:rPr>
              <w:t>ảnh đổi chiều chuyển động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="00D62220"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lúc đó</w:t>
            </w:r>
            <w:r w:rsidR="00D62220"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vận tốc của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ảnh</w:t>
            </w:r>
            <w:r w:rsidR="00D62220"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bằng 0.</w:t>
            </w:r>
          </w:p>
        </w:tc>
        <w:tc>
          <w:tcPr>
            <w:tcW w:w="787" w:type="dxa"/>
            <w:vAlign w:val="center"/>
          </w:tcPr>
          <w:p w14:paraId="1DF16B17" w14:textId="77777777" w:rsidR="00D62220" w:rsidRPr="009B1825" w:rsidRDefault="00D62220" w:rsidP="009E3322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D62220" w:rsidRPr="009B1825" w14:paraId="382CAE8B" w14:textId="77777777" w:rsidTr="009E3322">
        <w:trPr>
          <w:trHeight w:val="936"/>
          <w:jc w:val="center"/>
        </w:trPr>
        <w:tc>
          <w:tcPr>
            <w:tcW w:w="895" w:type="dxa"/>
            <w:vMerge/>
            <w:vAlign w:val="center"/>
          </w:tcPr>
          <w:p w14:paraId="69285025" w14:textId="77777777" w:rsidR="00D62220" w:rsidRPr="00BF44CF" w:rsidRDefault="00D62220" w:rsidP="009E3322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730" w:type="dxa"/>
            <w:vAlign w:val="center"/>
          </w:tcPr>
          <w:p w14:paraId="4A977E59" w14:textId="77777777" w:rsidR="00D62220" w:rsidRPr="009B1825" w:rsidRDefault="00D62220" w:rsidP="009E3322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Khi đó quãng đường của thấu kính là: </w:t>
            </w:r>
            <w:r w:rsidRPr="009B1825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40" w:dyaOrig="320" w14:anchorId="025DC09F">
                <v:shape id="_x0000_i1080" type="#_x0000_t75" style="width:47.55pt;height:17pt" o:ole="">
                  <v:imagedata r:id="rId119" o:title=""/>
                </v:shape>
                <o:OLEObject Type="Embed" ProgID="Equation.DSMT4" ShapeID="_x0000_i1080" DrawAspect="Content" ObjectID="_1716625816" r:id="rId120"/>
              </w:object>
            </w:r>
          </w:p>
          <w:p w14:paraId="30D6ED2E" w14:textId="77777777" w:rsidR="00D62220" w:rsidRPr="009B1825" w:rsidRDefault="00D62220" w:rsidP="009E3322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Và quãng đường của ảnh là: </w:t>
            </w:r>
            <w:r w:rsidR="00281EFD" w:rsidRPr="009B182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980" w:dyaOrig="360" w14:anchorId="61B35087">
                <v:shape id="_x0000_i1081" type="#_x0000_t75" style="width:99.85pt;height:18.35pt" o:ole="">
                  <v:imagedata r:id="rId121" o:title=""/>
                </v:shape>
                <o:OLEObject Type="Embed" ProgID="Equation.DSMT4" ShapeID="_x0000_i1081" DrawAspect="Content" ObjectID="_1716625817" r:id="rId122"/>
              </w:object>
            </w:r>
          </w:p>
        </w:tc>
        <w:tc>
          <w:tcPr>
            <w:tcW w:w="787" w:type="dxa"/>
            <w:vAlign w:val="center"/>
          </w:tcPr>
          <w:p w14:paraId="4055D72D" w14:textId="77777777" w:rsidR="00D62220" w:rsidRPr="009B1825" w:rsidRDefault="00D62220" w:rsidP="009E3322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D854E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D62220" w:rsidRPr="009B1825" w14:paraId="5BF6C002" w14:textId="77777777" w:rsidTr="009E3322">
        <w:trPr>
          <w:trHeight w:val="341"/>
          <w:jc w:val="center"/>
        </w:trPr>
        <w:tc>
          <w:tcPr>
            <w:tcW w:w="895" w:type="dxa"/>
            <w:vMerge/>
            <w:vAlign w:val="center"/>
          </w:tcPr>
          <w:p w14:paraId="2530D221" w14:textId="77777777" w:rsidR="00D62220" w:rsidRPr="00BF44CF" w:rsidRDefault="00D62220" w:rsidP="009E3322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730" w:type="dxa"/>
            <w:vAlign w:val="center"/>
          </w:tcPr>
          <w:p w14:paraId="5CFA0857" w14:textId="77777777" w:rsidR="00D62220" w:rsidRPr="00A0582E" w:rsidRDefault="00D62220" w:rsidP="009E3322">
            <w:pPr>
              <w:spacing w:before="40" w:after="4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0582E">
              <w:rPr>
                <w:rFonts w:ascii="Times New Roman" w:hAnsi="Times New Roman" w:cs="Times New Roman"/>
                <w:b/>
                <w:sz w:val="24"/>
                <w:szCs w:val="24"/>
              </w:rPr>
              <w:t>Vậ</w:t>
            </w:r>
            <w:r w:rsidR="00281EFD">
              <w:rPr>
                <w:rFonts w:ascii="Times New Roman" w:hAnsi="Times New Roman" w:cs="Times New Roman"/>
                <w:b/>
                <w:sz w:val="24"/>
                <w:szCs w:val="24"/>
              </w:rPr>
              <w:t>y</w:t>
            </w:r>
            <w:r w:rsidRPr="00A0582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Pr="00A0582E">
              <w:rPr>
                <w:rFonts w:ascii="Times New Roman" w:hAnsi="Times New Roman" w:cs="Times New Roman"/>
                <w:b/>
                <w:position w:val="-24"/>
                <w:sz w:val="24"/>
                <w:szCs w:val="24"/>
              </w:rPr>
              <w:object w:dxaOrig="639" w:dyaOrig="620" w14:anchorId="372530CC">
                <v:shape id="_x0000_i1082" type="#_x0000_t75" style="width:31.9pt;height:31.9pt" o:ole="">
                  <v:imagedata r:id="rId123" o:title=""/>
                </v:shape>
                <o:OLEObject Type="Embed" ProgID="Equation.DSMT4" ShapeID="_x0000_i1082" DrawAspect="Content" ObjectID="_1716625818" r:id="rId124"/>
              </w:object>
            </w:r>
          </w:p>
        </w:tc>
        <w:tc>
          <w:tcPr>
            <w:tcW w:w="787" w:type="dxa"/>
            <w:vAlign w:val="center"/>
          </w:tcPr>
          <w:p w14:paraId="7F1ECEF6" w14:textId="77777777" w:rsidR="00D62220" w:rsidRPr="009B1825" w:rsidRDefault="00D62220" w:rsidP="009E3322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B05713" w:rsidRPr="009B1825" w14:paraId="1746D435" w14:textId="77777777" w:rsidTr="009E3322">
        <w:trPr>
          <w:trHeight w:val="1097"/>
          <w:jc w:val="center"/>
        </w:trPr>
        <w:tc>
          <w:tcPr>
            <w:tcW w:w="895" w:type="dxa"/>
            <w:vMerge w:val="restart"/>
            <w:vAlign w:val="center"/>
          </w:tcPr>
          <w:p w14:paraId="2430E452" w14:textId="77777777" w:rsidR="00B05713" w:rsidRPr="00BF44CF" w:rsidRDefault="00B05713" w:rsidP="009E3322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F44CF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  <w:p w14:paraId="02B3DE3B" w14:textId="77777777" w:rsidR="00B05713" w:rsidRPr="00BF44CF" w:rsidRDefault="00B05713" w:rsidP="009E3322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730" w:type="dxa"/>
            <w:vAlign w:val="center"/>
          </w:tcPr>
          <w:p w14:paraId="49613900" w14:textId="77777777" w:rsidR="00B05713" w:rsidRPr="009B1825" w:rsidRDefault="00415C8A" w:rsidP="009E3322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 w:rsidRPr="00415C8A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 w:rsidR="00B05713" w:rsidRPr="0022392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="00B05713" w:rsidRPr="009B1825">
              <w:rPr>
                <w:rFonts w:ascii="Times New Roman" w:hAnsi="Times New Roman" w:cs="Times New Roman"/>
                <w:sz w:val="24"/>
                <w:szCs w:val="24"/>
              </w:rPr>
              <w:t>: Dựng ảnh B</w:t>
            </w:r>
            <w:r w:rsidR="00B05713" w:rsidRPr="009B182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="00B05713"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của B qua thấu kính</w:t>
            </w:r>
          </w:p>
          <w:p w14:paraId="31D49E5A" w14:textId="77777777" w:rsidR="00B05713" w:rsidRPr="009B1825" w:rsidRDefault="00B05713" w:rsidP="009E3322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 w:rsidRPr="009B182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: D</w:t>
            </w:r>
            <w:r w:rsidR="00281EFD">
              <w:rPr>
                <w:rFonts w:ascii="Times New Roman" w:hAnsi="Times New Roman" w:cs="Times New Roman"/>
                <w:sz w:val="24"/>
                <w:szCs w:val="24"/>
              </w:rPr>
              <w:t>ự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ng ảnh B</w:t>
            </w:r>
            <w:r w:rsidRPr="009B182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của B</w:t>
            </w:r>
            <w:r w:rsidRPr="009B182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qua gương phẳng</w:t>
            </w:r>
          </w:p>
          <w:p w14:paraId="44CBBC03" w14:textId="77777777" w:rsidR="00B05713" w:rsidRPr="009B1825" w:rsidRDefault="00B05713" w:rsidP="009E3322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 w:rsidRPr="009B182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: Dựng ảnh B</w:t>
            </w:r>
            <w:r w:rsidRPr="009B182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của B</w:t>
            </w:r>
            <w:r w:rsidRPr="009B182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qua thấ</w:t>
            </w:r>
            <w:r w:rsidR="00415C8A">
              <w:rPr>
                <w:rFonts w:ascii="Times New Roman" w:hAnsi="Times New Roman" w:cs="Times New Roman"/>
                <w:sz w:val="24"/>
                <w:szCs w:val="24"/>
              </w:rPr>
              <w:t>u kính</w:t>
            </w:r>
          </w:p>
        </w:tc>
        <w:tc>
          <w:tcPr>
            <w:tcW w:w="787" w:type="dxa"/>
            <w:vAlign w:val="center"/>
          </w:tcPr>
          <w:p w14:paraId="56F88658" w14:textId="77777777" w:rsidR="00B05713" w:rsidRPr="009B1825" w:rsidRDefault="00B05713" w:rsidP="009E3322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415C8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415C8A" w:rsidRPr="009B1825" w14:paraId="442B243E" w14:textId="77777777" w:rsidTr="009E3322">
        <w:trPr>
          <w:trHeight w:val="1421"/>
          <w:jc w:val="center"/>
        </w:trPr>
        <w:tc>
          <w:tcPr>
            <w:tcW w:w="895" w:type="dxa"/>
            <w:vMerge/>
            <w:vAlign w:val="center"/>
          </w:tcPr>
          <w:p w14:paraId="1347C0DC" w14:textId="77777777" w:rsidR="00415C8A" w:rsidRPr="00BF44CF" w:rsidRDefault="00415C8A" w:rsidP="009E3322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730" w:type="dxa"/>
            <w:vAlign w:val="center"/>
          </w:tcPr>
          <w:p w14:paraId="42BE75F6" w14:textId="77777777" w:rsidR="00415C8A" w:rsidRPr="009B1825" w:rsidRDefault="00415C8A" w:rsidP="009E3322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 w:rsidRPr="009B182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: Nối A với B</w:t>
            </w:r>
            <w:r w:rsidRPr="009B182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gặp thấu kính tại Q</w:t>
            </w:r>
          </w:p>
          <w:p w14:paraId="1FC0477E" w14:textId="77777777" w:rsidR="00415C8A" w:rsidRPr="009B1825" w:rsidRDefault="00415C8A" w:rsidP="009E3322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Nối Q với B</w:t>
            </w:r>
            <w:r w:rsidRPr="009B182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gặp gương tại H.</w:t>
            </w:r>
          </w:p>
          <w:p w14:paraId="2E83808B" w14:textId="77777777" w:rsidR="00415C8A" w:rsidRPr="009B1825" w:rsidRDefault="00415C8A" w:rsidP="009E3322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Nối H với B</w:t>
            </w:r>
            <w:r w:rsidRPr="009B182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gặp thấu kính tại K</w:t>
            </w:r>
          </w:p>
          <w:p w14:paraId="05E73130" w14:textId="77777777" w:rsidR="00415C8A" w:rsidRPr="009B1825" w:rsidRDefault="00415C8A" w:rsidP="009E3322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Vậy đường truyền tia sáng là BKHQ</w:t>
            </w:r>
          </w:p>
        </w:tc>
        <w:tc>
          <w:tcPr>
            <w:tcW w:w="787" w:type="dxa"/>
            <w:vAlign w:val="center"/>
          </w:tcPr>
          <w:p w14:paraId="1156A601" w14:textId="77777777" w:rsidR="00415C8A" w:rsidRPr="009B1825" w:rsidRDefault="00415C8A" w:rsidP="009E3322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B05713" w:rsidRPr="009B1825" w14:paraId="42872F8A" w14:textId="77777777" w:rsidTr="009E3322">
        <w:trPr>
          <w:trHeight w:val="3600"/>
          <w:jc w:val="center"/>
        </w:trPr>
        <w:tc>
          <w:tcPr>
            <w:tcW w:w="895" w:type="dxa"/>
            <w:vMerge/>
            <w:vAlign w:val="center"/>
          </w:tcPr>
          <w:p w14:paraId="461A3AFC" w14:textId="77777777" w:rsidR="00B05713" w:rsidRPr="00BF44CF" w:rsidRDefault="00B05713" w:rsidP="009E3322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730" w:type="dxa"/>
            <w:vAlign w:val="center"/>
          </w:tcPr>
          <w:p w14:paraId="7755B4ED" w14:textId="77777777" w:rsidR="00B05713" w:rsidRPr="009B1825" w:rsidRDefault="00B05713" w:rsidP="009E3322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60288" behindDoc="0" locked="0" layoutInCell="1" allowOverlap="1" wp14:anchorId="28CDE637" wp14:editId="7E05993A">
                  <wp:simplePos x="0" y="0"/>
                  <wp:positionH relativeFrom="column">
                    <wp:posOffset>233661</wp:posOffset>
                  </wp:positionH>
                  <wp:positionV relativeFrom="paragraph">
                    <wp:posOffset>34754</wp:posOffset>
                  </wp:positionV>
                  <wp:extent cx="4627245" cy="2122170"/>
                  <wp:effectExtent l="0" t="0" r="1905" b="0"/>
                  <wp:wrapSquare wrapText="bothSides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27245" cy="2122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787" w:type="dxa"/>
            <w:vAlign w:val="center"/>
          </w:tcPr>
          <w:p w14:paraId="2E0AF111" w14:textId="77777777" w:rsidR="00B05713" w:rsidRPr="009B1825" w:rsidRDefault="00B05713" w:rsidP="009E3322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4CEF483" w14:textId="77777777" w:rsidR="00B05713" w:rsidRPr="009B1825" w:rsidRDefault="00B05713" w:rsidP="009E3322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</w:tbl>
    <w:p w14:paraId="573794FA" w14:textId="77777777" w:rsidR="00E932CC" w:rsidRDefault="00E932CC" w:rsidP="009B182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0A5B1E7B" w14:textId="77777777" w:rsidR="00B05713" w:rsidRPr="009B1825" w:rsidRDefault="009B1825" w:rsidP="009B1825">
      <w:pPr>
        <w:jc w:val="both"/>
        <w:rPr>
          <w:rFonts w:ascii="Times New Roman" w:hAnsi="Times New Roman" w:cs="Times New Roman"/>
          <w:sz w:val="24"/>
          <w:szCs w:val="24"/>
        </w:rPr>
      </w:pPr>
      <w:r w:rsidRPr="00796D58">
        <w:rPr>
          <w:rFonts w:ascii="Times New Roman" w:hAnsi="Times New Roman" w:cs="Times New Roman"/>
          <w:b/>
          <w:sz w:val="24"/>
          <w:szCs w:val="24"/>
        </w:rPr>
        <w:lastRenderedPageBreak/>
        <w:t>Câu 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B1825">
        <w:rPr>
          <w:rFonts w:ascii="Times New Roman" w:hAnsi="Times New Roman" w:cs="Times New Roman"/>
          <w:i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2</w:t>
      </w:r>
      <w:r w:rsidRPr="009B1825">
        <w:rPr>
          <w:rFonts w:ascii="Times New Roman" w:hAnsi="Times New Roman" w:cs="Times New Roman"/>
          <w:i/>
          <w:sz w:val="24"/>
          <w:szCs w:val="24"/>
        </w:rPr>
        <w:t>,5 điểm).</w:t>
      </w:r>
    </w:p>
    <w:tbl>
      <w:tblPr>
        <w:tblStyle w:val="TableGrid"/>
        <w:tblW w:w="10482" w:type="dxa"/>
        <w:jc w:val="center"/>
        <w:tblLook w:val="04A0" w:firstRow="1" w:lastRow="0" w:firstColumn="1" w:lastColumn="0" w:noHBand="0" w:noVBand="1"/>
      </w:tblPr>
      <w:tblGrid>
        <w:gridCol w:w="900"/>
        <w:gridCol w:w="8679"/>
        <w:gridCol w:w="903"/>
      </w:tblGrid>
      <w:tr w:rsidR="00B05713" w:rsidRPr="009B1825" w14:paraId="5FEE6102" w14:textId="77777777" w:rsidTr="009E3322">
        <w:trPr>
          <w:trHeight w:val="203"/>
          <w:jc w:val="center"/>
        </w:trPr>
        <w:tc>
          <w:tcPr>
            <w:tcW w:w="900" w:type="dxa"/>
            <w:vAlign w:val="center"/>
          </w:tcPr>
          <w:p w14:paraId="64ACF81F" w14:textId="77777777" w:rsidR="00B05713" w:rsidRPr="00BF44CF" w:rsidRDefault="009B1825" w:rsidP="008F1C2F">
            <w:pPr>
              <w:spacing w:before="120" w:after="6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F44CF">
              <w:rPr>
                <w:rFonts w:ascii="Times New Roman" w:hAnsi="Times New Roman" w:cs="Times New Roman"/>
                <w:b/>
                <w:sz w:val="24"/>
                <w:szCs w:val="24"/>
              </w:rPr>
              <w:t>Ý</w:t>
            </w:r>
          </w:p>
        </w:tc>
        <w:tc>
          <w:tcPr>
            <w:tcW w:w="8679" w:type="dxa"/>
            <w:vAlign w:val="center"/>
          </w:tcPr>
          <w:p w14:paraId="5AB7BA3E" w14:textId="77777777" w:rsidR="00B05713" w:rsidRPr="009B1825" w:rsidRDefault="009B1825" w:rsidP="008F1C2F">
            <w:pPr>
              <w:spacing w:before="120" w:after="6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b/>
                <w:sz w:val="24"/>
                <w:szCs w:val="24"/>
              </w:rPr>
              <w:t>N</w:t>
            </w:r>
            <w:r w:rsidR="004B77DB">
              <w:rPr>
                <w:rFonts w:ascii="Times New Roman" w:hAnsi="Times New Roman" w:cs="Times New Roman"/>
                <w:b/>
                <w:sz w:val="24"/>
                <w:szCs w:val="24"/>
              </w:rPr>
              <w:t>ội dung</w:t>
            </w:r>
          </w:p>
        </w:tc>
        <w:tc>
          <w:tcPr>
            <w:tcW w:w="903" w:type="dxa"/>
            <w:vAlign w:val="center"/>
          </w:tcPr>
          <w:p w14:paraId="5570B576" w14:textId="77777777" w:rsidR="00B05713" w:rsidRPr="009B1825" w:rsidRDefault="004B77DB" w:rsidP="008F1C2F">
            <w:pPr>
              <w:spacing w:before="120" w:after="6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 w:rsidR="009B1825" w:rsidRPr="009B1825" w14:paraId="680BF239" w14:textId="77777777" w:rsidTr="009E3322">
        <w:trPr>
          <w:trHeight w:val="457"/>
          <w:jc w:val="center"/>
        </w:trPr>
        <w:tc>
          <w:tcPr>
            <w:tcW w:w="900" w:type="dxa"/>
            <w:vMerge w:val="restart"/>
            <w:vAlign w:val="center"/>
          </w:tcPr>
          <w:p w14:paraId="570C6E34" w14:textId="77777777" w:rsidR="009B1825" w:rsidRPr="00BF44CF" w:rsidRDefault="009B1825" w:rsidP="008F1C2F">
            <w:pPr>
              <w:spacing w:before="120" w:after="6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F44CF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8679" w:type="dxa"/>
            <w:vAlign w:val="center"/>
          </w:tcPr>
          <w:p w14:paraId="12ECB0FD" w14:textId="77777777" w:rsidR="009B1825" w:rsidRPr="009B1825" w:rsidRDefault="009B1825" w:rsidP="008F1C2F">
            <w:pPr>
              <w:spacing w:before="120" w:after="60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Biểu thức: </w:t>
            </w:r>
            <w:r w:rsidRPr="009B182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59" w:dyaOrig="620" w14:anchorId="37D450B0">
                <v:shape id="_x0000_i1083" type="#_x0000_t75" style="width:42.8pt;height:30.55pt" o:ole="">
                  <v:imagedata r:id="rId126" o:title=""/>
                </v:shape>
                <o:OLEObject Type="Embed" ProgID="Equation.DSMT4" ShapeID="_x0000_i1083" DrawAspect="Content" ObjectID="_1716625819" r:id="rId127"/>
              </w:objec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03" w:type="dxa"/>
            <w:vAlign w:val="center"/>
          </w:tcPr>
          <w:p w14:paraId="1D4E8333" w14:textId="77777777" w:rsidR="009B1825" w:rsidRPr="009B1825" w:rsidRDefault="009B1825" w:rsidP="008F1C2F">
            <w:pPr>
              <w:spacing w:before="12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9B1825" w:rsidRPr="009B1825" w14:paraId="74E00261" w14:textId="77777777" w:rsidTr="009E3322">
        <w:trPr>
          <w:trHeight w:val="510"/>
          <w:jc w:val="center"/>
        </w:trPr>
        <w:tc>
          <w:tcPr>
            <w:tcW w:w="900" w:type="dxa"/>
            <w:vMerge/>
            <w:vAlign w:val="center"/>
          </w:tcPr>
          <w:p w14:paraId="2D58657A" w14:textId="77777777" w:rsidR="009B1825" w:rsidRPr="00BF44CF" w:rsidRDefault="009B1825" w:rsidP="008F1C2F">
            <w:pPr>
              <w:spacing w:before="120" w:after="6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79" w:type="dxa"/>
            <w:vAlign w:val="center"/>
          </w:tcPr>
          <w:p w14:paraId="3339BAF5" w14:textId="77777777" w:rsidR="009B1825" w:rsidRPr="009B1825" w:rsidRDefault="009B1825" w:rsidP="008F1C2F">
            <w:pPr>
              <w:spacing w:before="120" w:after="60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Trong đó: </w:t>
            </w:r>
            <w:r w:rsidRPr="009B1825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" w:dyaOrig="260" w14:anchorId="67284B46">
                <v:shape id="_x0000_i1084" type="#_x0000_t75" style="width:12.25pt;height:12.9pt" o:ole="">
                  <v:imagedata r:id="rId128" o:title=""/>
                </v:shape>
                <o:OLEObject Type="Embed" ProgID="Equation.DSMT4" ShapeID="_x0000_i1084" DrawAspect="Content" ObjectID="_1716625820" r:id="rId129"/>
              </w:objec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là điện trở suất của chất, </w:t>
            </w:r>
            <w:r w:rsidRPr="009B182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9" w:dyaOrig="279" w14:anchorId="0FDCA662">
                <v:shape id="_x0000_i1085" type="#_x0000_t75" style="width:6.8pt;height:14.25pt" o:ole="">
                  <v:imagedata r:id="rId130" o:title=""/>
                </v:shape>
                <o:OLEObject Type="Embed" ProgID="Equation.DSMT4" ShapeID="_x0000_i1085" DrawAspect="Content" ObjectID="_1716625821" r:id="rId131"/>
              </w:objec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là chiều dài, S là tiết diện của dây dẫn. </w:t>
            </w:r>
          </w:p>
        </w:tc>
        <w:tc>
          <w:tcPr>
            <w:tcW w:w="903" w:type="dxa"/>
            <w:vAlign w:val="center"/>
          </w:tcPr>
          <w:p w14:paraId="48C62757" w14:textId="77777777" w:rsidR="009B1825" w:rsidRPr="009B1825" w:rsidRDefault="009B1825" w:rsidP="008F1C2F">
            <w:pPr>
              <w:spacing w:before="12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EB65C4" w:rsidRPr="009B1825" w14:paraId="2B6EEF41" w14:textId="77777777" w:rsidTr="009E3322">
        <w:trPr>
          <w:trHeight w:val="201"/>
          <w:jc w:val="center"/>
        </w:trPr>
        <w:tc>
          <w:tcPr>
            <w:tcW w:w="900" w:type="dxa"/>
            <w:vMerge w:val="restart"/>
            <w:vAlign w:val="center"/>
          </w:tcPr>
          <w:p w14:paraId="50C831E8" w14:textId="77777777" w:rsidR="00EB65C4" w:rsidRPr="00BF44CF" w:rsidRDefault="00EB65C4" w:rsidP="008F1C2F">
            <w:pPr>
              <w:spacing w:before="120" w:after="6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F44CF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8679" w:type="dxa"/>
            <w:vAlign w:val="center"/>
          </w:tcPr>
          <w:p w14:paraId="2B2F7610" w14:textId="77777777" w:rsidR="00EB65C4" w:rsidRPr="00EB65C4" w:rsidRDefault="00EB65C4" w:rsidP="008F1C2F">
            <w:pPr>
              <w:pStyle w:val="ListParagraph"/>
              <w:numPr>
                <w:ilvl w:val="0"/>
                <w:numId w:val="2"/>
              </w:numPr>
              <w:spacing w:before="12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B65C4">
              <w:rPr>
                <w:rFonts w:ascii="Times New Roman" w:hAnsi="Times New Roman" w:cs="Times New Roman"/>
                <w:b/>
                <w:sz w:val="24"/>
                <w:szCs w:val="24"/>
              </w:rPr>
              <w:t>Cơ sở lý thuyết:</w:t>
            </w:r>
          </w:p>
        </w:tc>
        <w:tc>
          <w:tcPr>
            <w:tcW w:w="903" w:type="dxa"/>
            <w:vAlign w:val="center"/>
          </w:tcPr>
          <w:p w14:paraId="56D1030D" w14:textId="77777777" w:rsidR="00EB65C4" w:rsidRPr="009B1825" w:rsidRDefault="00EB65C4" w:rsidP="008F1C2F">
            <w:pPr>
              <w:spacing w:before="12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B65C4" w:rsidRPr="009B1825" w14:paraId="776E44D2" w14:textId="77777777" w:rsidTr="009E3322">
        <w:trPr>
          <w:trHeight w:val="591"/>
          <w:jc w:val="center"/>
        </w:trPr>
        <w:tc>
          <w:tcPr>
            <w:tcW w:w="900" w:type="dxa"/>
            <w:vMerge/>
            <w:vAlign w:val="center"/>
          </w:tcPr>
          <w:p w14:paraId="59DD48CF" w14:textId="77777777" w:rsidR="00EB65C4" w:rsidRPr="00BF44CF" w:rsidRDefault="00EB65C4" w:rsidP="008F1C2F">
            <w:pPr>
              <w:spacing w:before="120" w:after="6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79" w:type="dxa"/>
            <w:vAlign w:val="center"/>
          </w:tcPr>
          <w:p w14:paraId="193F0FE2" w14:textId="77777777" w:rsidR="00EB65C4" w:rsidRPr="00EB65C4" w:rsidRDefault="00EB65C4" w:rsidP="008F1C2F">
            <w:pPr>
              <w:spacing w:before="120" w:after="60"/>
              <w:rPr>
                <w:rFonts w:ascii="Times New Roman" w:hAnsi="Times New Roman" w:cs="Times New Roman"/>
                <w:sz w:val="24"/>
                <w:szCs w:val="24"/>
              </w:rPr>
            </w:pPr>
            <w:r w:rsidRPr="00EB65C4">
              <w:rPr>
                <w:rFonts w:ascii="Times New Roman" w:hAnsi="Times New Roman" w:cs="Times New Roman"/>
                <w:sz w:val="24"/>
                <w:szCs w:val="24"/>
              </w:rPr>
              <w:t xml:space="preserve">Khi </w:t>
            </w:r>
            <w:r w:rsidRPr="009B1825">
              <w:rPr>
                <w:position w:val="-30"/>
              </w:rPr>
              <w:object w:dxaOrig="880" w:dyaOrig="680" w14:anchorId="1EE7AAEF">
                <v:shape id="_x0000_i1086" type="#_x0000_t75" style="width:43.45pt;height:33.95pt" o:ole="">
                  <v:imagedata r:id="rId132" o:title=""/>
                </v:shape>
                <o:OLEObject Type="Embed" ProgID="Equation.DSMT4" ShapeID="_x0000_i1086" DrawAspect="Content" ObjectID="_1716625822" r:id="rId133"/>
              </w:object>
            </w:r>
            <w:r w:rsidRPr="00EB65C4">
              <w:rPr>
                <w:rFonts w:ascii="Times New Roman" w:hAnsi="Times New Roman" w:cs="Times New Roman"/>
                <w:sz w:val="24"/>
                <w:szCs w:val="24"/>
              </w:rPr>
              <w:t xml:space="preserve"> thì không có dòng qua đèn nên đèn không sáng.</w:t>
            </w:r>
          </w:p>
        </w:tc>
        <w:tc>
          <w:tcPr>
            <w:tcW w:w="903" w:type="dxa"/>
            <w:vAlign w:val="center"/>
          </w:tcPr>
          <w:p w14:paraId="23510D0C" w14:textId="77777777" w:rsidR="00EB65C4" w:rsidRPr="009B1825" w:rsidRDefault="00EB65C4" w:rsidP="008F1C2F">
            <w:pPr>
              <w:spacing w:before="12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EB65C4" w:rsidRPr="009B1825" w14:paraId="11023E62" w14:textId="77777777" w:rsidTr="009E3322">
        <w:trPr>
          <w:trHeight w:val="598"/>
          <w:jc w:val="center"/>
        </w:trPr>
        <w:tc>
          <w:tcPr>
            <w:tcW w:w="900" w:type="dxa"/>
            <w:vMerge/>
            <w:vAlign w:val="center"/>
          </w:tcPr>
          <w:p w14:paraId="5C5326B8" w14:textId="77777777" w:rsidR="00EB65C4" w:rsidRPr="00BF44CF" w:rsidRDefault="00EB65C4" w:rsidP="008F1C2F">
            <w:pPr>
              <w:spacing w:before="120" w:after="6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79" w:type="dxa"/>
            <w:vAlign w:val="center"/>
          </w:tcPr>
          <w:p w14:paraId="7D01598D" w14:textId="77777777" w:rsidR="00EB65C4" w:rsidRDefault="00EB65C4" w:rsidP="008F1C2F">
            <w:pPr>
              <w:spacing w:before="120" w:after="60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Mà </w:t>
            </w:r>
            <w:r w:rsidRPr="009B1825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780" w:dyaOrig="680" w14:anchorId="3895688B">
                <v:shape id="_x0000_i1087" type="#_x0000_t75" style="width:39.4pt;height:33.95pt" o:ole="">
                  <v:imagedata r:id="rId134" o:title=""/>
                </v:shape>
                <o:OLEObject Type="Embed" ProgID="Equation.DSMT4" ShapeID="_x0000_i1087" DrawAspect="Content" ObjectID="_1716625823" r:id="rId135"/>
              </w:objec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1825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080" w:dyaOrig="680" w14:anchorId="56D86E8B">
                <v:shape id="_x0000_i1088" type="#_x0000_t75" style="width:54.35pt;height:33.95pt" o:ole="">
                  <v:imagedata r:id="rId136" o:title=""/>
                </v:shape>
                <o:OLEObject Type="Embed" ProgID="Equation.DSMT4" ShapeID="_x0000_i1088" DrawAspect="Content" ObjectID="_1716625824" r:id="rId137"/>
              </w:objec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1825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280" w:dyaOrig="680" w14:anchorId="4815A05D">
                <v:shape id="_x0000_i1089" type="#_x0000_t75" style="width:65.2pt;height:33.95pt" o:ole="">
                  <v:imagedata r:id="rId138" o:title=""/>
                </v:shape>
                <o:OLEObject Type="Embed" ProgID="Equation.DSMT4" ShapeID="_x0000_i1089" DrawAspect="Content" ObjectID="_1716625825" r:id="rId139"/>
              </w:objec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  (*)</w:t>
            </w:r>
          </w:p>
        </w:tc>
        <w:tc>
          <w:tcPr>
            <w:tcW w:w="903" w:type="dxa"/>
            <w:vAlign w:val="center"/>
          </w:tcPr>
          <w:p w14:paraId="37D567F7" w14:textId="77777777" w:rsidR="00EB65C4" w:rsidRPr="009B1825" w:rsidRDefault="00EB65C4" w:rsidP="008F1C2F">
            <w:pPr>
              <w:spacing w:before="12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EB65C4" w:rsidRPr="009B1825" w14:paraId="61AA5785" w14:textId="77777777" w:rsidTr="009E3322">
        <w:trPr>
          <w:trHeight w:val="874"/>
          <w:jc w:val="center"/>
        </w:trPr>
        <w:tc>
          <w:tcPr>
            <w:tcW w:w="900" w:type="dxa"/>
            <w:vMerge/>
            <w:vAlign w:val="center"/>
          </w:tcPr>
          <w:p w14:paraId="1E1FEC4D" w14:textId="77777777" w:rsidR="00EB65C4" w:rsidRPr="00BF44CF" w:rsidRDefault="00EB65C4" w:rsidP="008F1C2F">
            <w:pPr>
              <w:spacing w:before="120" w:after="6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79" w:type="dxa"/>
            <w:vAlign w:val="center"/>
          </w:tcPr>
          <w:p w14:paraId="49B91060" w14:textId="77777777" w:rsidR="00EB65C4" w:rsidRPr="005562BA" w:rsidRDefault="00EB65C4" w:rsidP="008F1C2F">
            <w:pPr>
              <w:pStyle w:val="ListParagraph"/>
              <w:numPr>
                <w:ilvl w:val="0"/>
                <w:numId w:val="2"/>
              </w:numPr>
              <w:spacing w:before="120" w:after="60"/>
              <w:rPr>
                <w:rFonts w:ascii="Times New Roman" w:hAnsi="Times New Roman" w:cs="Times New Roman"/>
                <w:sz w:val="24"/>
                <w:szCs w:val="24"/>
              </w:rPr>
            </w:pPr>
            <w:r w:rsidRPr="00775BEF">
              <w:rPr>
                <w:noProof/>
              </w:rPr>
              <w:drawing>
                <wp:anchor distT="0" distB="0" distL="114300" distR="114300" simplePos="0" relativeHeight="251670528" behindDoc="0" locked="0" layoutInCell="1" allowOverlap="1" wp14:anchorId="00B5EFC6" wp14:editId="5EBC2631">
                  <wp:simplePos x="0" y="0"/>
                  <wp:positionH relativeFrom="column">
                    <wp:posOffset>3065145</wp:posOffset>
                  </wp:positionH>
                  <wp:positionV relativeFrom="paragraph">
                    <wp:posOffset>24130</wp:posOffset>
                  </wp:positionV>
                  <wp:extent cx="1714500" cy="1088390"/>
                  <wp:effectExtent l="0" t="0" r="0" b="0"/>
                  <wp:wrapSquare wrapText="bothSides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500" cy="10883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6075B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B65C4">
              <w:rPr>
                <w:rFonts w:ascii="Times New Roman" w:hAnsi="Times New Roman" w:cs="Times New Roman"/>
                <w:b/>
                <w:sz w:val="24"/>
                <w:szCs w:val="24"/>
              </w:rPr>
              <w:t>Thiết kế mạch điện:</w:t>
            </w:r>
            <w:r w:rsidRPr="006075B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562BA">
              <w:rPr>
                <w:rFonts w:ascii="Times New Roman" w:hAnsi="Times New Roman" w:cs="Times New Roman"/>
                <w:sz w:val="24"/>
                <w:szCs w:val="24"/>
              </w:rPr>
              <w:t>(h</w:t>
            </w:r>
            <w:r w:rsidRPr="005562BA">
              <w:rPr>
                <w:rFonts w:ascii="Times New Roman" w:hAnsi="Times New Roman" w:cs="Times New Roman"/>
                <w:sz w:val="24"/>
                <w:szCs w:val="24"/>
              </w:rPr>
              <w:t>ình vẽ</w:t>
            </w:r>
            <w:r w:rsidR="005562B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14:paraId="5BB61AE0" w14:textId="77777777" w:rsidR="00EB65C4" w:rsidRPr="009B1825" w:rsidRDefault="00EB65C4" w:rsidP="008F1C2F">
            <w:pPr>
              <w:spacing w:before="120" w:after="6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431E1B5" w14:textId="77777777" w:rsidR="00EB65C4" w:rsidRPr="009B1825" w:rsidRDefault="00EB65C4" w:rsidP="008F1C2F">
            <w:pPr>
              <w:spacing w:before="120" w:after="6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8ACD0E5" w14:textId="77777777" w:rsidR="00EB65C4" w:rsidRPr="009B1825" w:rsidRDefault="00EB65C4" w:rsidP="008F1C2F">
            <w:pPr>
              <w:spacing w:before="120" w:after="6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8D6A9A5" w14:textId="77777777" w:rsidR="00EB65C4" w:rsidRPr="00775BEF" w:rsidRDefault="00EB65C4" w:rsidP="008F1C2F">
            <w:pPr>
              <w:spacing w:before="120" w:after="60"/>
              <w:rPr>
                <w:noProof/>
              </w:rPr>
            </w:pPr>
          </w:p>
        </w:tc>
        <w:tc>
          <w:tcPr>
            <w:tcW w:w="903" w:type="dxa"/>
            <w:vAlign w:val="center"/>
          </w:tcPr>
          <w:p w14:paraId="3E371195" w14:textId="77777777" w:rsidR="00EB65C4" w:rsidRPr="009B1825" w:rsidRDefault="00EB65C4" w:rsidP="008F1C2F">
            <w:pPr>
              <w:spacing w:before="12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4B179A" w:rsidRPr="009B1825" w14:paraId="2D1046E7" w14:textId="77777777" w:rsidTr="009E3322">
        <w:trPr>
          <w:trHeight w:val="356"/>
          <w:jc w:val="center"/>
        </w:trPr>
        <w:tc>
          <w:tcPr>
            <w:tcW w:w="900" w:type="dxa"/>
            <w:vMerge/>
            <w:vAlign w:val="center"/>
          </w:tcPr>
          <w:p w14:paraId="5EEC73B7" w14:textId="77777777" w:rsidR="004B179A" w:rsidRPr="00BF44CF" w:rsidRDefault="004B179A" w:rsidP="008F1C2F">
            <w:pPr>
              <w:spacing w:before="120" w:after="6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79" w:type="dxa"/>
            <w:vAlign w:val="center"/>
          </w:tcPr>
          <w:p w14:paraId="30200AA0" w14:textId="77777777" w:rsidR="004B179A" w:rsidRPr="00EB65C4" w:rsidRDefault="004B179A" w:rsidP="008F1C2F">
            <w:pPr>
              <w:pStyle w:val="ListParagraph"/>
              <w:numPr>
                <w:ilvl w:val="0"/>
                <w:numId w:val="2"/>
              </w:numPr>
              <w:spacing w:before="12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B65C4">
              <w:rPr>
                <w:rFonts w:ascii="Times New Roman" w:hAnsi="Times New Roman" w:cs="Times New Roman"/>
                <w:b/>
                <w:sz w:val="24"/>
                <w:szCs w:val="24"/>
              </w:rPr>
              <w:t>Các bước tiến hành:</w:t>
            </w:r>
          </w:p>
          <w:p w14:paraId="5844591E" w14:textId="77777777" w:rsidR="004B179A" w:rsidRPr="004B179A" w:rsidRDefault="004B179A" w:rsidP="008F1C2F">
            <w:pPr>
              <w:spacing w:before="120"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Mắc mạch điện như hình vẽ.</w:t>
            </w:r>
          </w:p>
        </w:tc>
        <w:tc>
          <w:tcPr>
            <w:tcW w:w="903" w:type="dxa"/>
            <w:vAlign w:val="center"/>
          </w:tcPr>
          <w:p w14:paraId="511BA831" w14:textId="77777777" w:rsidR="004B179A" w:rsidRPr="009B1825" w:rsidRDefault="004B179A" w:rsidP="008F1C2F">
            <w:pPr>
              <w:spacing w:before="12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B179A" w:rsidRPr="009B1825" w14:paraId="6D7941E6" w14:textId="77777777" w:rsidTr="009E3322">
        <w:trPr>
          <w:trHeight w:val="342"/>
          <w:jc w:val="center"/>
        </w:trPr>
        <w:tc>
          <w:tcPr>
            <w:tcW w:w="900" w:type="dxa"/>
            <w:vMerge/>
            <w:vAlign w:val="center"/>
          </w:tcPr>
          <w:p w14:paraId="647CE35B" w14:textId="77777777" w:rsidR="004B179A" w:rsidRPr="00BF44CF" w:rsidRDefault="004B179A" w:rsidP="008F1C2F">
            <w:pPr>
              <w:spacing w:before="120" w:after="6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79" w:type="dxa"/>
            <w:vAlign w:val="center"/>
          </w:tcPr>
          <w:p w14:paraId="262B194A" w14:textId="77777777" w:rsidR="004B179A" w:rsidRPr="00775BEF" w:rsidRDefault="004B179A" w:rsidP="008F1C2F">
            <w:pPr>
              <w:spacing w:before="120" w:after="60"/>
              <w:rPr>
                <w:noProof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4B179A">
              <w:rPr>
                <w:rFonts w:ascii="Times New Roman" w:hAnsi="Times New Roman" w:cs="Times New Roman"/>
                <w:sz w:val="24"/>
                <w:szCs w:val="24"/>
              </w:rPr>
              <w:t>Dịch chuyển con chạy trên biến trở để xác định được vị trí để đèn không sáng.</w:t>
            </w:r>
          </w:p>
        </w:tc>
        <w:tc>
          <w:tcPr>
            <w:tcW w:w="903" w:type="dxa"/>
            <w:vAlign w:val="center"/>
          </w:tcPr>
          <w:p w14:paraId="5E75EFB1" w14:textId="77777777" w:rsidR="004B179A" w:rsidRPr="009B1825" w:rsidRDefault="004B179A" w:rsidP="008F1C2F">
            <w:pPr>
              <w:spacing w:before="12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B179A" w:rsidRPr="009B1825" w14:paraId="2266B0D3" w14:textId="77777777" w:rsidTr="009E3322">
        <w:trPr>
          <w:trHeight w:val="261"/>
          <w:jc w:val="center"/>
        </w:trPr>
        <w:tc>
          <w:tcPr>
            <w:tcW w:w="900" w:type="dxa"/>
            <w:vMerge/>
            <w:vAlign w:val="center"/>
          </w:tcPr>
          <w:p w14:paraId="5FE20445" w14:textId="77777777" w:rsidR="004B179A" w:rsidRPr="00BF44CF" w:rsidRDefault="004B179A" w:rsidP="008F1C2F">
            <w:pPr>
              <w:spacing w:before="120" w:after="6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79" w:type="dxa"/>
            <w:vAlign w:val="center"/>
          </w:tcPr>
          <w:p w14:paraId="7CCAC4AC" w14:textId="77777777" w:rsidR="004B179A" w:rsidRPr="004B179A" w:rsidRDefault="004B179A" w:rsidP="008F1C2F">
            <w:pPr>
              <w:spacing w:before="120" w:after="60"/>
              <w:rPr>
                <w:rFonts w:ascii="Times New Roman" w:hAnsi="Times New Roman" w:cs="Times New Roman"/>
                <w:sz w:val="24"/>
                <w:szCs w:val="24"/>
              </w:rPr>
            </w:pP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- Dùng thước đo chiều dài </w:t>
            </w:r>
            <w:r w:rsidRPr="009B182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880" w:dyaOrig="360" w14:anchorId="73120688">
                <v:shape id="_x0000_i1090" type="#_x0000_t75" style="width:43.45pt;height:18.35pt" o:ole="">
                  <v:imagedata r:id="rId141" o:title=""/>
                </v:shape>
                <o:OLEObject Type="Embed" ProgID="Equation.DSMT4" ShapeID="_x0000_i1090" DrawAspect="Content" ObjectID="_1716625826" r:id="rId142"/>
              </w:objec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9B182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880" w:dyaOrig="360" w14:anchorId="159187D2">
                <v:shape id="_x0000_i1091" type="#_x0000_t75" style="width:43.45pt;height:18.35pt" o:ole="">
                  <v:imagedata r:id="rId143" o:title=""/>
                </v:shape>
                <o:OLEObject Type="Embed" ProgID="Equation.DSMT4" ShapeID="_x0000_i1091" DrawAspect="Content" ObjectID="_1716625827" r:id="rId144"/>
              </w:objec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và thay vào (*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a được R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x</w:t>
            </w:r>
            <w:r w:rsidRPr="009B182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03" w:type="dxa"/>
            <w:vAlign w:val="center"/>
          </w:tcPr>
          <w:p w14:paraId="09E7F31F" w14:textId="77777777" w:rsidR="004B179A" w:rsidRPr="009B1825" w:rsidRDefault="004B179A" w:rsidP="008F1C2F">
            <w:pPr>
              <w:spacing w:before="12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EB65C4" w:rsidRPr="009B1825" w14:paraId="75C19320" w14:textId="77777777" w:rsidTr="009E3322">
        <w:trPr>
          <w:trHeight w:val="248"/>
          <w:jc w:val="center"/>
        </w:trPr>
        <w:tc>
          <w:tcPr>
            <w:tcW w:w="900" w:type="dxa"/>
            <w:vMerge/>
            <w:vAlign w:val="center"/>
          </w:tcPr>
          <w:p w14:paraId="589A49D8" w14:textId="77777777" w:rsidR="00EB65C4" w:rsidRPr="00BF44CF" w:rsidRDefault="00EB65C4" w:rsidP="008F1C2F">
            <w:pPr>
              <w:spacing w:before="120" w:after="6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79" w:type="dxa"/>
            <w:vAlign w:val="center"/>
          </w:tcPr>
          <w:p w14:paraId="320FD057" w14:textId="77777777" w:rsidR="00EB65C4" w:rsidRDefault="004B179A" w:rsidP="008F1C2F">
            <w:pPr>
              <w:spacing w:before="120"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EB65C4" w:rsidRPr="009B1825">
              <w:rPr>
                <w:rFonts w:ascii="Times New Roman" w:hAnsi="Times New Roman" w:cs="Times New Roman"/>
                <w:sz w:val="24"/>
                <w:szCs w:val="24"/>
              </w:rPr>
              <w:t xml:space="preserve"> Tiến hành thí nghiệm với nhiều lần đo, lấy kết quả trung bình ta được kết quả.</w:t>
            </w:r>
          </w:p>
        </w:tc>
        <w:tc>
          <w:tcPr>
            <w:tcW w:w="903" w:type="dxa"/>
            <w:vAlign w:val="center"/>
          </w:tcPr>
          <w:p w14:paraId="23B87086" w14:textId="77777777" w:rsidR="00EB65C4" w:rsidRPr="009B1825" w:rsidRDefault="00EB65C4" w:rsidP="008F1C2F">
            <w:pPr>
              <w:spacing w:before="120" w:after="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1E3639A6" w14:textId="77777777" w:rsidR="00A20C9B" w:rsidRDefault="00A20C9B" w:rsidP="00A20C9B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214E5512" w14:textId="77777777" w:rsidR="008F1C2F" w:rsidRDefault="008F1C2F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55225D1E" w14:textId="77777777" w:rsidR="008F1C2F" w:rsidRDefault="00230E6B" w:rsidP="008F1C2F">
      <w:pPr>
        <w:spacing w:before="60" w:after="12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30E6B">
        <w:rPr>
          <w:rFonts w:ascii="Times New Roman" w:hAnsi="Times New Roman" w:cs="Times New Roman"/>
          <w:b/>
          <w:sz w:val="24"/>
          <w:szCs w:val="24"/>
        </w:rPr>
        <w:lastRenderedPageBreak/>
        <w:t>PHỤ LỤC</w:t>
      </w:r>
    </w:p>
    <w:p w14:paraId="225B2FFA" w14:textId="77777777" w:rsidR="00230E6B" w:rsidRPr="00A20C9B" w:rsidRDefault="00230E6B" w:rsidP="008F1C2F">
      <w:pPr>
        <w:spacing w:before="60" w:after="12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230E6B">
        <w:rPr>
          <w:rFonts w:ascii="Times New Roman" w:hAnsi="Times New Roman" w:cs="Times New Roman"/>
          <w:b/>
          <w:sz w:val="24"/>
          <w:szCs w:val="24"/>
        </w:rPr>
        <w:t>Một số tình huống có thể gặp khi ch</w:t>
      </w:r>
      <w:r>
        <w:rPr>
          <w:rFonts w:ascii="Times New Roman" w:hAnsi="Times New Roman" w:cs="Times New Roman"/>
          <w:b/>
          <w:sz w:val="24"/>
          <w:szCs w:val="24"/>
        </w:rPr>
        <w:t>ấ</w:t>
      </w:r>
      <w:r w:rsidRPr="00230E6B">
        <w:rPr>
          <w:rFonts w:ascii="Times New Roman" w:hAnsi="Times New Roman" w:cs="Times New Roman"/>
          <w:b/>
          <w:sz w:val="24"/>
          <w:szCs w:val="24"/>
        </w:rPr>
        <w:t>m bài và cách xử lí</w:t>
      </w:r>
    </w:p>
    <w:p w14:paraId="1F4C48C3" w14:textId="77777777" w:rsidR="00230E6B" w:rsidRDefault="00230E6B" w:rsidP="008F1C2F">
      <w:pPr>
        <w:spacing w:before="60" w:after="12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1</w:t>
      </w:r>
    </w:p>
    <w:tbl>
      <w:tblPr>
        <w:tblStyle w:val="TableGrid"/>
        <w:tblW w:w="10710" w:type="dxa"/>
        <w:jc w:val="center"/>
        <w:tblLook w:val="04A0" w:firstRow="1" w:lastRow="0" w:firstColumn="1" w:lastColumn="0" w:noHBand="0" w:noVBand="1"/>
      </w:tblPr>
      <w:tblGrid>
        <w:gridCol w:w="805"/>
        <w:gridCol w:w="9005"/>
        <w:gridCol w:w="900"/>
      </w:tblGrid>
      <w:tr w:rsidR="00230E6B" w14:paraId="3FDCA534" w14:textId="77777777" w:rsidTr="008F1C2F">
        <w:trPr>
          <w:trHeight w:val="257"/>
          <w:jc w:val="center"/>
        </w:trPr>
        <w:tc>
          <w:tcPr>
            <w:tcW w:w="805" w:type="dxa"/>
          </w:tcPr>
          <w:p w14:paraId="4C902A7E" w14:textId="77777777" w:rsidR="00230E6B" w:rsidRPr="00A20C9B" w:rsidRDefault="00A20C9B" w:rsidP="008F1C2F">
            <w:pPr>
              <w:spacing w:before="6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20C9B">
              <w:rPr>
                <w:rFonts w:ascii="Times New Roman" w:hAnsi="Times New Roman" w:cs="Times New Roman"/>
                <w:b/>
                <w:sz w:val="24"/>
                <w:szCs w:val="24"/>
              </w:rPr>
              <w:t>Ý</w:t>
            </w:r>
          </w:p>
        </w:tc>
        <w:tc>
          <w:tcPr>
            <w:tcW w:w="9005" w:type="dxa"/>
          </w:tcPr>
          <w:p w14:paraId="51BB12D1" w14:textId="77777777" w:rsidR="00230E6B" w:rsidRPr="00A20C9B" w:rsidRDefault="00230E6B" w:rsidP="008F1C2F">
            <w:pPr>
              <w:spacing w:before="6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20C9B">
              <w:rPr>
                <w:rFonts w:ascii="Times New Roman" w:hAnsi="Times New Roman" w:cs="Times New Roman"/>
                <w:b/>
                <w:sz w:val="24"/>
                <w:szCs w:val="24"/>
              </w:rPr>
              <w:t>Tình huống và cách xử lí</w:t>
            </w:r>
          </w:p>
        </w:tc>
        <w:tc>
          <w:tcPr>
            <w:tcW w:w="900" w:type="dxa"/>
          </w:tcPr>
          <w:p w14:paraId="10CDBD1C" w14:textId="77777777" w:rsidR="00230E6B" w:rsidRDefault="00230E6B" w:rsidP="008F1C2F">
            <w:pPr>
              <w:spacing w:before="6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Lưu ý</w:t>
            </w:r>
          </w:p>
        </w:tc>
      </w:tr>
      <w:tr w:rsidR="00230E6B" w14:paraId="03A6C84B" w14:textId="77777777" w:rsidTr="008F1C2F">
        <w:trPr>
          <w:trHeight w:val="515"/>
          <w:jc w:val="center"/>
        </w:trPr>
        <w:tc>
          <w:tcPr>
            <w:tcW w:w="805" w:type="dxa"/>
            <w:vAlign w:val="center"/>
          </w:tcPr>
          <w:p w14:paraId="0EBA810E" w14:textId="77777777" w:rsidR="00230E6B" w:rsidRPr="00A20C9B" w:rsidRDefault="00230E6B" w:rsidP="008F1C2F">
            <w:pPr>
              <w:spacing w:before="6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20C9B">
              <w:rPr>
                <w:rFonts w:ascii="Times New Roman" w:hAnsi="Times New Roman" w:cs="Times New Roman"/>
                <w:b/>
                <w:sz w:val="24"/>
                <w:szCs w:val="24"/>
              </w:rPr>
              <w:t>1.b</w:t>
            </w:r>
          </w:p>
        </w:tc>
        <w:tc>
          <w:tcPr>
            <w:tcW w:w="9005" w:type="dxa"/>
          </w:tcPr>
          <w:p w14:paraId="23F59C4D" w14:textId="77777777" w:rsidR="00230E6B" w:rsidRPr="00230E6B" w:rsidRDefault="00230E6B" w:rsidP="008F1C2F">
            <w:pPr>
              <w:spacing w:before="60"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í sinh chỉ giải khoảng thời gian ở gia đoạn 2 là 6 s mà không tìm ra t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10 s thì không cho điểm phần kết luận (0,25 điểm)</w:t>
            </w:r>
          </w:p>
        </w:tc>
        <w:tc>
          <w:tcPr>
            <w:tcW w:w="900" w:type="dxa"/>
          </w:tcPr>
          <w:p w14:paraId="207A01E1" w14:textId="77777777" w:rsidR="00230E6B" w:rsidRDefault="00230E6B" w:rsidP="008F1C2F">
            <w:pPr>
              <w:spacing w:before="6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30E6B" w14:paraId="070CBBF9" w14:textId="77777777" w:rsidTr="008F1C2F">
        <w:trPr>
          <w:trHeight w:val="824"/>
          <w:jc w:val="center"/>
        </w:trPr>
        <w:tc>
          <w:tcPr>
            <w:tcW w:w="805" w:type="dxa"/>
            <w:vAlign w:val="center"/>
          </w:tcPr>
          <w:p w14:paraId="305E9786" w14:textId="77777777" w:rsidR="00230E6B" w:rsidRPr="00A20C9B" w:rsidRDefault="00230E6B" w:rsidP="008F1C2F">
            <w:pPr>
              <w:spacing w:before="6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20C9B">
              <w:rPr>
                <w:rFonts w:ascii="Times New Roman" w:hAnsi="Times New Roman" w:cs="Times New Roman"/>
                <w:b/>
                <w:sz w:val="24"/>
                <w:szCs w:val="24"/>
              </w:rPr>
              <w:t>2.a</w:t>
            </w:r>
          </w:p>
        </w:tc>
        <w:tc>
          <w:tcPr>
            <w:tcW w:w="9005" w:type="dxa"/>
          </w:tcPr>
          <w:p w14:paraId="37E7C4F3" w14:textId="77777777" w:rsidR="00230E6B" w:rsidRPr="00230E6B" w:rsidRDefault="00230E6B" w:rsidP="008F1C2F">
            <w:pPr>
              <w:spacing w:before="60"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í sinh chỉ nêu biểu thức </w:t>
            </w:r>
            <w:r w:rsidRPr="00E6118C">
              <w:rPr>
                <w:rFonts w:ascii="Times New Roman" w:hAnsi="Times New Roman" w:cs="Times New Roman"/>
                <w:position w:val="-24"/>
                <w:sz w:val="23"/>
                <w:szCs w:val="23"/>
              </w:rPr>
              <w:object w:dxaOrig="3140" w:dyaOrig="620" w14:anchorId="0B1432DF">
                <v:shape id="_x0000_i1092" type="#_x0000_t75" style="width:156.9pt;height:29.9pt" o:ole="">
                  <v:imagedata r:id="rId145" o:title=""/>
                </v:shape>
                <o:OLEObject Type="Embed" ProgID="Equation.DSMT4" ShapeID="_x0000_i1092" DrawAspect="Content" ObjectID="_1716625828" r:id="rId146"/>
              </w:object>
            </w:r>
            <w:r>
              <w:rPr>
                <w:rFonts w:ascii="Times New Roman" w:hAnsi="Times New Roman" w:cs="Times New Roman"/>
                <w:sz w:val="23"/>
                <w:szCs w:val="23"/>
              </w:rPr>
              <w:t>và kết luận đúng thì vẫn cho điểm tối đa</w:t>
            </w:r>
          </w:p>
        </w:tc>
        <w:tc>
          <w:tcPr>
            <w:tcW w:w="900" w:type="dxa"/>
          </w:tcPr>
          <w:p w14:paraId="517B6CE0" w14:textId="77777777" w:rsidR="00230E6B" w:rsidRDefault="00230E6B" w:rsidP="008F1C2F">
            <w:pPr>
              <w:spacing w:before="6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A20C9B" w14:paraId="4F58FCD0" w14:textId="77777777" w:rsidTr="008F1C2F">
        <w:trPr>
          <w:trHeight w:val="515"/>
          <w:jc w:val="center"/>
        </w:trPr>
        <w:tc>
          <w:tcPr>
            <w:tcW w:w="805" w:type="dxa"/>
            <w:vMerge w:val="restart"/>
            <w:vAlign w:val="center"/>
          </w:tcPr>
          <w:p w14:paraId="0E93F6D5" w14:textId="77777777" w:rsidR="00A20C9B" w:rsidRPr="00A20C9B" w:rsidRDefault="00A20C9B" w:rsidP="008F1C2F">
            <w:pPr>
              <w:spacing w:before="6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20C9B">
              <w:rPr>
                <w:rFonts w:ascii="Times New Roman" w:hAnsi="Times New Roman" w:cs="Times New Roman"/>
                <w:b/>
                <w:sz w:val="24"/>
                <w:szCs w:val="24"/>
              </w:rPr>
              <w:t>2.b</w:t>
            </w:r>
          </w:p>
        </w:tc>
        <w:tc>
          <w:tcPr>
            <w:tcW w:w="9005" w:type="dxa"/>
          </w:tcPr>
          <w:p w14:paraId="5D7105C5" w14:textId="77777777" w:rsidR="00A20C9B" w:rsidRPr="00845704" w:rsidRDefault="00A20C9B" w:rsidP="008F1C2F">
            <w:pPr>
              <w:spacing w:before="60"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5704">
              <w:rPr>
                <w:rFonts w:ascii="Times New Roman" w:hAnsi="Times New Roman" w:cs="Times New Roman"/>
                <w:sz w:val="24"/>
                <w:szCs w:val="24"/>
              </w:rPr>
              <w:t xml:space="preserve">Thí sinh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hỉ xét điều kiện với trục quay quanh D, giải đẳng thức tìm được x = 1,25 cm thì tính 0,25 điểm</w:t>
            </w:r>
          </w:p>
        </w:tc>
        <w:tc>
          <w:tcPr>
            <w:tcW w:w="900" w:type="dxa"/>
          </w:tcPr>
          <w:p w14:paraId="53F73FD7" w14:textId="77777777" w:rsidR="00A20C9B" w:rsidRDefault="00A20C9B" w:rsidP="008F1C2F">
            <w:pPr>
              <w:spacing w:before="6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A20C9B" w14:paraId="31B9FC04" w14:textId="77777777" w:rsidTr="008F1C2F">
        <w:trPr>
          <w:trHeight w:val="413"/>
          <w:jc w:val="center"/>
        </w:trPr>
        <w:tc>
          <w:tcPr>
            <w:tcW w:w="805" w:type="dxa"/>
            <w:vMerge/>
          </w:tcPr>
          <w:p w14:paraId="23E78C02" w14:textId="77777777" w:rsidR="00A20C9B" w:rsidRDefault="00A20C9B" w:rsidP="008F1C2F">
            <w:pPr>
              <w:spacing w:before="6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05" w:type="dxa"/>
          </w:tcPr>
          <w:p w14:paraId="04F2F768" w14:textId="77777777" w:rsidR="00A20C9B" w:rsidRPr="008F1C2F" w:rsidRDefault="00A20C9B" w:rsidP="008F1C2F">
            <w:pPr>
              <w:spacing w:before="60" w:after="120"/>
              <w:jc w:val="both"/>
              <w:rPr>
                <w:rFonts w:ascii="Times New Roman" w:hAnsi="Times New Roman" w:cs="Times New Roman"/>
                <w:b/>
                <w:spacing w:val="-2"/>
                <w:sz w:val="24"/>
                <w:szCs w:val="24"/>
              </w:rPr>
            </w:pPr>
            <w:r w:rsidRPr="008F1C2F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 xml:space="preserve">Thí sinh chỉ xét điều kiện với trục quay quanh D, giải và lập luận  </w:t>
            </w:r>
            <w:r w:rsidRPr="008F1C2F">
              <w:rPr>
                <w:rFonts w:ascii="Times New Roman" w:hAnsi="Times New Roman" w:cs="Times New Roman"/>
                <w:spacing w:val="-2"/>
                <w:position w:val="-10"/>
                <w:sz w:val="24"/>
                <w:szCs w:val="24"/>
              </w:rPr>
              <w:object w:dxaOrig="1160" w:dyaOrig="320" w14:anchorId="20F0559A">
                <v:shape id="_x0000_i1093" type="#_x0000_t75" style="width:57.75pt;height:16.3pt" o:ole="">
                  <v:imagedata r:id="rId147" o:title=""/>
                </v:shape>
                <o:OLEObject Type="Embed" ProgID="Equation.DSMT4" ShapeID="_x0000_i1093" DrawAspect="Content" ObjectID="_1716625829" r:id="rId148"/>
              </w:object>
            </w:r>
            <w:r w:rsidRPr="008F1C2F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thì tính 0,5 điểm</w:t>
            </w:r>
          </w:p>
        </w:tc>
        <w:tc>
          <w:tcPr>
            <w:tcW w:w="900" w:type="dxa"/>
          </w:tcPr>
          <w:p w14:paraId="7809F99D" w14:textId="77777777" w:rsidR="00A20C9B" w:rsidRDefault="00A20C9B" w:rsidP="008F1C2F">
            <w:pPr>
              <w:spacing w:before="6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14:paraId="4705E238" w14:textId="77777777" w:rsidR="001E18F4" w:rsidRDefault="001E18F4" w:rsidP="008F1C2F">
      <w:pPr>
        <w:spacing w:before="60" w:after="12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7C46419" w14:textId="77777777" w:rsidR="00230E6B" w:rsidRDefault="00A339B4" w:rsidP="008F1C2F">
      <w:pPr>
        <w:spacing w:before="60" w:after="12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2</w:t>
      </w:r>
    </w:p>
    <w:tbl>
      <w:tblPr>
        <w:tblStyle w:val="TableGrid"/>
        <w:tblW w:w="10710" w:type="dxa"/>
        <w:jc w:val="center"/>
        <w:tblLook w:val="04A0" w:firstRow="1" w:lastRow="0" w:firstColumn="1" w:lastColumn="0" w:noHBand="0" w:noVBand="1"/>
      </w:tblPr>
      <w:tblGrid>
        <w:gridCol w:w="805"/>
        <w:gridCol w:w="9005"/>
        <w:gridCol w:w="900"/>
      </w:tblGrid>
      <w:tr w:rsidR="00A339B4" w14:paraId="5A60F9BD" w14:textId="77777777" w:rsidTr="008F1C2F">
        <w:trPr>
          <w:trHeight w:val="233"/>
          <w:jc w:val="center"/>
        </w:trPr>
        <w:tc>
          <w:tcPr>
            <w:tcW w:w="805" w:type="dxa"/>
          </w:tcPr>
          <w:p w14:paraId="5440E02F" w14:textId="77777777" w:rsidR="00A339B4" w:rsidRPr="00A20C9B" w:rsidRDefault="00A20C9B" w:rsidP="008F1C2F">
            <w:pPr>
              <w:spacing w:before="6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20C9B">
              <w:rPr>
                <w:rFonts w:ascii="Times New Roman" w:hAnsi="Times New Roman" w:cs="Times New Roman"/>
                <w:b/>
                <w:sz w:val="24"/>
                <w:szCs w:val="24"/>
              </w:rPr>
              <w:t>Ý</w:t>
            </w:r>
          </w:p>
        </w:tc>
        <w:tc>
          <w:tcPr>
            <w:tcW w:w="9005" w:type="dxa"/>
          </w:tcPr>
          <w:p w14:paraId="57E54164" w14:textId="77777777" w:rsidR="00A339B4" w:rsidRPr="00A20C9B" w:rsidRDefault="00A339B4" w:rsidP="008F1C2F">
            <w:pPr>
              <w:spacing w:before="6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20C9B">
              <w:rPr>
                <w:rFonts w:ascii="Times New Roman" w:hAnsi="Times New Roman" w:cs="Times New Roman"/>
                <w:b/>
                <w:sz w:val="24"/>
                <w:szCs w:val="24"/>
              </w:rPr>
              <w:t>Tình huống và cách xử lí</w:t>
            </w:r>
          </w:p>
        </w:tc>
        <w:tc>
          <w:tcPr>
            <w:tcW w:w="900" w:type="dxa"/>
          </w:tcPr>
          <w:p w14:paraId="110A7CC3" w14:textId="77777777" w:rsidR="00A339B4" w:rsidRDefault="00A339B4" w:rsidP="008F1C2F">
            <w:pPr>
              <w:spacing w:before="6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Lưu ý</w:t>
            </w:r>
          </w:p>
        </w:tc>
      </w:tr>
      <w:tr w:rsidR="00A339B4" w14:paraId="35F79BEA" w14:textId="77777777" w:rsidTr="008F1C2F">
        <w:trPr>
          <w:jc w:val="center"/>
        </w:trPr>
        <w:tc>
          <w:tcPr>
            <w:tcW w:w="805" w:type="dxa"/>
          </w:tcPr>
          <w:p w14:paraId="5559AAA4" w14:textId="77777777" w:rsidR="00A339B4" w:rsidRPr="00A20C9B" w:rsidRDefault="00A339B4" w:rsidP="008F1C2F">
            <w:pPr>
              <w:spacing w:before="6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20C9B">
              <w:rPr>
                <w:rFonts w:ascii="Times New Roman" w:hAnsi="Times New Roman" w:cs="Times New Roman"/>
                <w:b/>
                <w:sz w:val="24"/>
                <w:szCs w:val="24"/>
              </w:rPr>
              <w:t>1.a</w:t>
            </w:r>
          </w:p>
        </w:tc>
        <w:tc>
          <w:tcPr>
            <w:tcW w:w="9005" w:type="dxa"/>
          </w:tcPr>
          <w:p w14:paraId="6BF42D64" w14:textId="77777777" w:rsidR="00A339B4" w:rsidRPr="00230E6B" w:rsidRDefault="00A339B4" w:rsidP="008F1C2F">
            <w:pPr>
              <w:spacing w:before="60"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í sinh chỉ cần nói lưu lượng bằng nhau và giải đúng thì vẫn cho điểm tối đa</w:t>
            </w:r>
          </w:p>
        </w:tc>
        <w:tc>
          <w:tcPr>
            <w:tcW w:w="900" w:type="dxa"/>
          </w:tcPr>
          <w:p w14:paraId="117E510A" w14:textId="77777777" w:rsidR="00A339B4" w:rsidRDefault="00A339B4" w:rsidP="008F1C2F">
            <w:pPr>
              <w:spacing w:before="6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A339B4" w14:paraId="0F3D0CC4" w14:textId="77777777" w:rsidTr="008F1C2F">
        <w:trPr>
          <w:jc w:val="center"/>
        </w:trPr>
        <w:tc>
          <w:tcPr>
            <w:tcW w:w="805" w:type="dxa"/>
          </w:tcPr>
          <w:p w14:paraId="77252B15" w14:textId="77777777" w:rsidR="00A339B4" w:rsidRPr="00A20C9B" w:rsidRDefault="00126C9D" w:rsidP="008F1C2F">
            <w:pPr>
              <w:spacing w:before="6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20C9B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9005" w:type="dxa"/>
          </w:tcPr>
          <w:p w14:paraId="67F2C4FB" w14:textId="77777777" w:rsidR="00A339B4" w:rsidRPr="00F01D07" w:rsidRDefault="00F01D07" w:rsidP="008F1C2F">
            <w:pPr>
              <w:spacing w:before="60"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í sinh chỉ cần nhận ra t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14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 thì cho 0,25 điểm</w:t>
            </w:r>
          </w:p>
        </w:tc>
        <w:tc>
          <w:tcPr>
            <w:tcW w:w="900" w:type="dxa"/>
          </w:tcPr>
          <w:p w14:paraId="677BB0DD" w14:textId="77777777" w:rsidR="00A339B4" w:rsidRDefault="00A339B4" w:rsidP="008F1C2F">
            <w:pPr>
              <w:spacing w:before="6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14:paraId="341F860F" w14:textId="77777777" w:rsidR="001E18F4" w:rsidRDefault="001E18F4" w:rsidP="008F1C2F">
      <w:pPr>
        <w:spacing w:before="60" w:after="12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866B289" w14:textId="77777777" w:rsidR="00A339B4" w:rsidRDefault="00F01D07" w:rsidP="008F1C2F">
      <w:pPr>
        <w:spacing w:before="60" w:after="12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3</w:t>
      </w:r>
    </w:p>
    <w:tbl>
      <w:tblPr>
        <w:tblStyle w:val="TableGrid"/>
        <w:tblW w:w="10710" w:type="dxa"/>
        <w:jc w:val="center"/>
        <w:tblLook w:val="04A0" w:firstRow="1" w:lastRow="0" w:firstColumn="1" w:lastColumn="0" w:noHBand="0" w:noVBand="1"/>
      </w:tblPr>
      <w:tblGrid>
        <w:gridCol w:w="805"/>
        <w:gridCol w:w="9005"/>
        <w:gridCol w:w="900"/>
      </w:tblGrid>
      <w:tr w:rsidR="00F01D07" w14:paraId="58A2BEE6" w14:textId="77777777" w:rsidTr="008F1C2F">
        <w:trPr>
          <w:jc w:val="center"/>
        </w:trPr>
        <w:tc>
          <w:tcPr>
            <w:tcW w:w="805" w:type="dxa"/>
          </w:tcPr>
          <w:p w14:paraId="56DBF760" w14:textId="77777777" w:rsidR="00F01D07" w:rsidRPr="00A20C9B" w:rsidRDefault="00A20C9B" w:rsidP="008F1C2F">
            <w:pPr>
              <w:spacing w:before="6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20C9B">
              <w:rPr>
                <w:rFonts w:ascii="Times New Roman" w:hAnsi="Times New Roman" w:cs="Times New Roman"/>
                <w:b/>
                <w:sz w:val="24"/>
                <w:szCs w:val="24"/>
              </w:rPr>
              <w:t>Ý</w:t>
            </w:r>
          </w:p>
        </w:tc>
        <w:tc>
          <w:tcPr>
            <w:tcW w:w="9005" w:type="dxa"/>
          </w:tcPr>
          <w:p w14:paraId="4FAE1443" w14:textId="77777777" w:rsidR="00F01D07" w:rsidRPr="00A20C9B" w:rsidRDefault="00F01D07" w:rsidP="008F1C2F">
            <w:pPr>
              <w:spacing w:before="6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20C9B">
              <w:rPr>
                <w:rFonts w:ascii="Times New Roman" w:hAnsi="Times New Roman" w:cs="Times New Roman"/>
                <w:b/>
                <w:sz w:val="24"/>
                <w:szCs w:val="24"/>
              </w:rPr>
              <w:t>Tình huống và cách xử lí</w:t>
            </w:r>
          </w:p>
        </w:tc>
        <w:tc>
          <w:tcPr>
            <w:tcW w:w="900" w:type="dxa"/>
          </w:tcPr>
          <w:p w14:paraId="644C27E1" w14:textId="77777777" w:rsidR="00F01D07" w:rsidRPr="00A20C9B" w:rsidRDefault="00F01D07" w:rsidP="008F1C2F">
            <w:pPr>
              <w:spacing w:before="6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20C9B">
              <w:rPr>
                <w:rFonts w:ascii="Times New Roman" w:hAnsi="Times New Roman" w:cs="Times New Roman"/>
                <w:b/>
                <w:sz w:val="24"/>
                <w:szCs w:val="24"/>
              </w:rPr>
              <w:t>Lưu ý</w:t>
            </w:r>
          </w:p>
        </w:tc>
      </w:tr>
      <w:tr w:rsidR="00F01D07" w14:paraId="0109E3F8" w14:textId="77777777" w:rsidTr="008F1C2F">
        <w:trPr>
          <w:jc w:val="center"/>
        </w:trPr>
        <w:tc>
          <w:tcPr>
            <w:tcW w:w="805" w:type="dxa"/>
            <w:vMerge w:val="restart"/>
            <w:vAlign w:val="center"/>
          </w:tcPr>
          <w:p w14:paraId="7682676D" w14:textId="77777777" w:rsidR="00F01D07" w:rsidRPr="00A20C9B" w:rsidRDefault="00F01D07" w:rsidP="008F1C2F">
            <w:pPr>
              <w:spacing w:before="6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20C9B">
              <w:rPr>
                <w:rFonts w:ascii="Times New Roman" w:hAnsi="Times New Roman" w:cs="Times New Roman"/>
                <w:b/>
                <w:sz w:val="24"/>
                <w:szCs w:val="24"/>
              </w:rPr>
              <w:t>1.</w:t>
            </w:r>
          </w:p>
        </w:tc>
        <w:tc>
          <w:tcPr>
            <w:tcW w:w="9005" w:type="dxa"/>
          </w:tcPr>
          <w:p w14:paraId="03C6B3B1" w14:textId="77777777" w:rsidR="00F01D07" w:rsidRPr="00F01D07" w:rsidRDefault="00F01D07" w:rsidP="008F1C2F">
            <w:pPr>
              <w:spacing w:before="60"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í sinh viết biểu thức điện trở </w:t>
            </w:r>
            <w:r w:rsidR="00175043" w:rsidRPr="00175043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439" w:dyaOrig="680" w14:anchorId="3F10BE73">
                <v:shape id="_x0000_i1094" type="#_x0000_t75" style="width:122.25pt;height:33.95pt" o:ole="">
                  <v:imagedata r:id="rId149" o:title=""/>
                </v:shape>
                <o:OLEObject Type="Embed" ProgID="Equation.DSMT4" ShapeID="_x0000_i1094" DrawAspect="Content" ObjectID="_1716625830" r:id="rId15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ho 0,25 điểm</w:t>
            </w:r>
          </w:p>
        </w:tc>
        <w:tc>
          <w:tcPr>
            <w:tcW w:w="900" w:type="dxa"/>
          </w:tcPr>
          <w:p w14:paraId="78E840C6" w14:textId="77777777" w:rsidR="00F01D07" w:rsidRDefault="00F01D07" w:rsidP="008F1C2F">
            <w:pPr>
              <w:spacing w:before="6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01D07" w14:paraId="72875DB9" w14:textId="77777777" w:rsidTr="008F1C2F">
        <w:trPr>
          <w:jc w:val="center"/>
        </w:trPr>
        <w:tc>
          <w:tcPr>
            <w:tcW w:w="805" w:type="dxa"/>
            <w:vMerge/>
            <w:vAlign w:val="center"/>
          </w:tcPr>
          <w:p w14:paraId="737B5444" w14:textId="77777777" w:rsidR="00F01D07" w:rsidRPr="00A20C9B" w:rsidRDefault="00F01D07" w:rsidP="008F1C2F">
            <w:pPr>
              <w:spacing w:before="6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05" w:type="dxa"/>
          </w:tcPr>
          <w:p w14:paraId="5D5CB73A" w14:textId="77777777" w:rsidR="00F01D07" w:rsidRDefault="00F01D07" w:rsidP="008F1C2F">
            <w:pPr>
              <w:spacing w:before="60"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í sinh viết biểu thức</w:t>
            </w:r>
            <w:r w:rsidR="00175043">
              <w:rPr>
                <w:rFonts w:ascii="Times New Roman" w:hAnsi="Times New Roman" w:cs="Times New Roman"/>
                <w:sz w:val="24"/>
                <w:szCs w:val="24"/>
              </w:rPr>
              <w:t xml:space="preserve"> dòng điện qua R</w:t>
            </w:r>
            <w:r w:rsidR="0017504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1 </w:t>
            </w:r>
            <w:r w:rsidR="00175043" w:rsidRPr="00175043"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r w:rsidR="0017504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75043" w:rsidRPr="00175043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260" w:dyaOrig="680" w14:anchorId="006722E3">
                <v:shape id="_x0000_i1095" type="#_x0000_t75" style="width:112.75pt;height:33.95pt" o:ole="">
                  <v:imagedata r:id="rId151" o:title=""/>
                </v:shape>
                <o:OLEObject Type="Embed" ProgID="Equation.DSMT4" ShapeID="_x0000_i1095" DrawAspect="Content" ObjectID="_1716625831" r:id="rId152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ho 0,25 điểm</w:t>
            </w:r>
          </w:p>
        </w:tc>
        <w:tc>
          <w:tcPr>
            <w:tcW w:w="900" w:type="dxa"/>
          </w:tcPr>
          <w:p w14:paraId="48EE217C" w14:textId="77777777" w:rsidR="00F01D07" w:rsidRDefault="00F01D07" w:rsidP="008F1C2F">
            <w:pPr>
              <w:spacing w:before="6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01D07" w14:paraId="5CB3212C" w14:textId="77777777" w:rsidTr="008F1C2F">
        <w:trPr>
          <w:jc w:val="center"/>
        </w:trPr>
        <w:tc>
          <w:tcPr>
            <w:tcW w:w="805" w:type="dxa"/>
            <w:vMerge/>
            <w:vAlign w:val="center"/>
          </w:tcPr>
          <w:p w14:paraId="4E236D94" w14:textId="77777777" w:rsidR="00F01D07" w:rsidRPr="00A20C9B" w:rsidRDefault="00F01D07" w:rsidP="008F1C2F">
            <w:pPr>
              <w:spacing w:before="6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05" w:type="dxa"/>
          </w:tcPr>
          <w:p w14:paraId="402FABD8" w14:textId="77777777" w:rsidR="00F01D07" w:rsidRDefault="00F01D07" w:rsidP="008F1C2F">
            <w:pPr>
              <w:spacing w:before="60"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í sinh viết biểu thức</w:t>
            </w:r>
            <w:r w:rsidR="0017504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75043" w:rsidRPr="00175043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340" w:dyaOrig="680" w14:anchorId="0FB22187">
                <v:shape id="_x0000_i1096" type="#_x0000_t75" style="width:116.15pt;height:33.95pt" o:ole="">
                  <v:imagedata r:id="rId153" o:title=""/>
                </v:shape>
                <o:OLEObject Type="Embed" ProgID="Equation.DSMT4" ShapeID="_x0000_i1096" DrawAspect="Content" ObjectID="_1716625832" r:id="rId154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ho 0,25 điểm</w:t>
            </w:r>
          </w:p>
        </w:tc>
        <w:tc>
          <w:tcPr>
            <w:tcW w:w="900" w:type="dxa"/>
          </w:tcPr>
          <w:p w14:paraId="7FE05894" w14:textId="77777777" w:rsidR="00F01D07" w:rsidRDefault="00F01D07" w:rsidP="008F1C2F">
            <w:pPr>
              <w:spacing w:before="6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01D07" w14:paraId="38F38ED4" w14:textId="77777777" w:rsidTr="008F1C2F">
        <w:trPr>
          <w:jc w:val="center"/>
        </w:trPr>
        <w:tc>
          <w:tcPr>
            <w:tcW w:w="805" w:type="dxa"/>
            <w:vMerge/>
            <w:vAlign w:val="center"/>
          </w:tcPr>
          <w:p w14:paraId="5F0C751E" w14:textId="77777777" w:rsidR="00F01D07" w:rsidRPr="00A20C9B" w:rsidRDefault="00F01D07" w:rsidP="008F1C2F">
            <w:pPr>
              <w:spacing w:before="6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05" w:type="dxa"/>
          </w:tcPr>
          <w:p w14:paraId="7BF5DB75" w14:textId="77777777" w:rsidR="00F01D07" w:rsidRPr="00F01D07" w:rsidRDefault="00F01D07" w:rsidP="008F1C2F">
            <w:pPr>
              <w:spacing w:before="60"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í sinh viết biểu thức dòng qua R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75043">
              <w:rPr>
                <w:rFonts w:ascii="Times New Roman" w:hAnsi="Times New Roman" w:cs="Times New Roman"/>
                <w:sz w:val="24"/>
                <w:szCs w:val="24"/>
              </w:rPr>
              <w:t xml:space="preserve">là </w:t>
            </w:r>
            <w:r w:rsidR="00175043" w:rsidRPr="009B1825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  <w:object w:dxaOrig="1359" w:dyaOrig="680" w14:anchorId="3FBD0153">
                <v:shape id="_x0000_i1097" type="#_x0000_t75" alt="" style="width:67.9pt;height:33.95pt" o:ole="">
                  <v:imagedata r:id="rId155" o:title=""/>
                </v:shape>
                <o:OLEObject Type="Embed" ProgID="Equation.DSMT4" ShapeID="_x0000_i1097" DrawAspect="Content" ObjectID="_1716625833" r:id="rId156"/>
              </w:object>
            </w:r>
            <w:r w:rsidR="0017504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ho 0,25 điểm</w:t>
            </w:r>
          </w:p>
        </w:tc>
        <w:tc>
          <w:tcPr>
            <w:tcW w:w="900" w:type="dxa"/>
          </w:tcPr>
          <w:p w14:paraId="21F1165C" w14:textId="77777777" w:rsidR="00F01D07" w:rsidRDefault="00F01D07" w:rsidP="008F1C2F">
            <w:pPr>
              <w:spacing w:before="6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01D07" w14:paraId="5870D67E" w14:textId="77777777" w:rsidTr="008F1C2F">
        <w:trPr>
          <w:jc w:val="center"/>
        </w:trPr>
        <w:tc>
          <w:tcPr>
            <w:tcW w:w="805" w:type="dxa"/>
            <w:vAlign w:val="center"/>
          </w:tcPr>
          <w:p w14:paraId="72BB38D3" w14:textId="77777777" w:rsidR="00F01D07" w:rsidRPr="00A20C9B" w:rsidRDefault="00F01D07" w:rsidP="008F1C2F">
            <w:pPr>
              <w:spacing w:before="6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20C9B">
              <w:rPr>
                <w:rFonts w:ascii="Times New Roman" w:hAnsi="Times New Roman" w:cs="Times New Roman"/>
                <w:b/>
                <w:sz w:val="24"/>
                <w:szCs w:val="24"/>
              </w:rPr>
              <w:t>2.</w:t>
            </w:r>
          </w:p>
        </w:tc>
        <w:tc>
          <w:tcPr>
            <w:tcW w:w="9005" w:type="dxa"/>
          </w:tcPr>
          <w:p w14:paraId="137FE061" w14:textId="77777777" w:rsidR="00F01D07" w:rsidRPr="00F01D07" w:rsidRDefault="00C4425B" w:rsidP="00CA6910">
            <w:pPr>
              <w:spacing w:before="60"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="00F01D07">
              <w:rPr>
                <w:rFonts w:ascii="Times New Roman" w:hAnsi="Times New Roman" w:cs="Times New Roman"/>
                <w:sz w:val="24"/>
                <w:szCs w:val="24"/>
              </w:rPr>
              <w:t xml:space="preserve">hỉ cho 0,5 điểm nếu có sử dụng biểu thức </w:t>
            </w:r>
            <w:r w:rsidR="00CA6910" w:rsidRPr="00175043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340" w:dyaOrig="680" w14:anchorId="50E8A7B9">
                <v:shape id="_x0000_i1098" type="#_x0000_t75" style="width:116.15pt;height:33.95pt" o:ole="">
                  <v:imagedata r:id="rId153" o:title=""/>
                </v:shape>
                <o:OLEObject Type="Embed" ProgID="Equation.DSMT4" ShapeID="_x0000_i1098" DrawAspect="Content" ObjectID="_1716625834" r:id="rId157"/>
              </w:object>
            </w:r>
            <w:r w:rsidR="00CA6910">
              <w:rPr>
                <w:rFonts w:ascii="Times New Roman" w:hAnsi="Times New Roman" w:cs="Times New Roman"/>
                <w:sz w:val="24"/>
                <w:szCs w:val="24"/>
              </w:rPr>
              <w:t xml:space="preserve"> để giải ý 2</w:t>
            </w:r>
          </w:p>
        </w:tc>
        <w:tc>
          <w:tcPr>
            <w:tcW w:w="900" w:type="dxa"/>
          </w:tcPr>
          <w:p w14:paraId="2BCFA81B" w14:textId="77777777" w:rsidR="00F01D07" w:rsidRDefault="00F01D07" w:rsidP="008F1C2F">
            <w:pPr>
              <w:spacing w:before="6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14:paraId="7BE192EF" w14:textId="77777777" w:rsidR="00775BEF" w:rsidRPr="0076714C" w:rsidRDefault="00A20C9B" w:rsidP="008F1C2F">
      <w:pPr>
        <w:spacing w:before="60" w:after="12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76714C">
        <w:rPr>
          <w:rFonts w:ascii="Times New Roman" w:hAnsi="Times New Roman" w:cs="Times New Roman"/>
          <w:b/>
          <w:i/>
          <w:sz w:val="24"/>
          <w:szCs w:val="24"/>
        </w:rPr>
        <w:t>Lưu ý:</w:t>
      </w:r>
      <w:r w:rsidRPr="0076714C">
        <w:rPr>
          <w:rFonts w:ascii="Times New Roman" w:hAnsi="Times New Roman" w:cs="Times New Roman"/>
          <w:i/>
          <w:sz w:val="24"/>
          <w:szCs w:val="24"/>
        </w:rPr>
        <w:t xml:space="preserve"> Học sinh giải bằng cách khác thì chiết điểm theo mức độ đạt được củ</w:t>
      </w:r>
      <w:r>
        <w:rPr>
          <w:rFonts w:ascii="Times New Roman" w:hAnsi="Times New Roman" w:cs="Times New Roman"/>
          <w:i/>
          <w:sz w:val="24"/>
          <w:szCs w:val="24"/>
        </w:rPr>
        <w:t>a phần tương ứng</w:t>
      </w:r>
      <w:r w:rsidRPr="0076714C">
        <w:rPr>
          <w:rFonts w:ascii="Times New Roman" w:hAnsi="Times New Roman" w:cs="Times New Roman"/>
          <w:i/>
          <w:sz w:val="24"/>
          <w:szCs w:val="24"/>
        </w:rPr>
        <w:t>.</w:t>
      </w:r>
    </w:p>
    <w:sectPr w:rsidR="00775BEF" w:rsidRPr="0076714C" w:rsidSect="00CE75C1">
      <w:footerReference w:type="default" r:id="rId158"/>
      <w:pgSz w:w="11907" w:h="16839" w:code="9"/>
      <w:pgMar w:top="576" w:right="720" w:bottom="576" w:left="720" w:header="180" w:footer="10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73F6614" w14:textId="77777777" w:rsidR="00956862" w:rsidRDefault="00956862" w:rsidP="00CE75C1">
      <w:pPr>
        <w:spacing w:after="0" w:line="240" w:lineRule="auto"/>
      </w:pPr>
      <w:r>
        <w:separator/>
      </w:r>
    </w:p>
  </w:endnote>
  <w:endnote w:type="continuationSeparator" w:id="0">
    <w:p w14:paraId="321B141F" w14:textId="77777777" w:rsidR="00956862" w:rsidRDefault="00956862" w:rsidP="00CE75C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18544756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i/>
        <w:noProof/>
      </w:rPr>
    </w:sdtEndPr>
    <w:sdtContent>
      <w:p w14:paraId="0FFEF1CA" w14:textId="77777777" w:rsidR="00175043" w:rsidRPr="00CE75C1" w:rsidRDefault="00175043">
        <w:pPr>
          <w:pStyle w:val="Footer"/>
          <w:jc w:val="center"/>
          <w:rPr>
            <w:rFonts w:ascii="Times New Roman" w:hAnsi="Times New Roman" w:cs="Times New Roman"/>
            <w:i/>
          </w:rPr>
        </w:pPr>
        <w:r w:rsidRPr="00CE75C1">
          <w:rPr>
            <w:rFonts w:ascii="Times New Roman" w:hAnsi="Times New Roman" w:cs="Times New Roman"/>
            <w:i/>
          </w:rPr>
          <w:t xml:space="preserve"> Trang </w:t>
        </w:r>
        <w:r w:rsidRPr="00CE75C1">
          <w:rPr>
            <w:rFonts w:ascii="Times New Roman" w:hAnsi="Times New Roman" w:cs="Times New Roman"/>
            <w:i/>
          </w:rPr>
          <w:fldChar w:fldCharType="begin"/>
        </w:r>
        <w:r w:rsidRPr="00CE75C1">
          <w:rPr>
            <w:rFonts w:ascii="Times New Roman" w:hAnsi="Times New Roman" w:cs="Times New Roman"/>
            <w:i/>
          </w:rPr>
          <w:instrText xml:space="preserve"> PAGE   \* MERGEFORMAT </w:instrText>
        </w:r>
        <w:r w:rsidRPr="00CE75C1">
          <w:rPr>
            <w:rFonts w:ascii="Times New Roman" w:hAnsi="Times New Roman" w:cs="Times New Roman"/>
            <w:i/>
          </w:rPr>
          <w:fldChar w:fldCharType="separate"/>
        </w:r>
        <w:r w:rsidR="001E18F4">
          <w:rPr>
            <w:rFonts w:ascii="Times New Roman" w:hAnsi="Times New Roman" w:cs="Times New Roman"/>
            <w:i/>
            <w:noProof/>
          </w:rPr>
          <w:t>6</w:t>
        </w:r>
        <w:r w:rsidRPr="00CE75C1">
          <w:rPr>
            <w:rFonts w:ascii="Times New Roman" w:hAnsi="Times New Roman" w:cs="Times New Roman"/>
            <w:i/>
            <w:noProof/>
          </w:rPr>
          <w:fldChar w:fldCharType="end"/>
        </w:r>
      </w:p>
    </w:sdtContent>
  </w:sdt>
  <w:p w14:paraId="428E79F2" w14:textId="77777777" w:rsidR="00175043" w:rsidRDefault="0017504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0384821" w14:textId="77777777" w:rsidR="00956862" w:rsidRDefault="00956862" w:rsidP="00CE75C1">
      <w:pPr>
        <w:spacing w:after="0" w:line="240" w:lineRule="auto"/>
      </w:pPr>
      <w:r>
        <w:separator/>
      </w:r>
    </w:p>
  </w:footnote>
  <w:footnote w:type="continuationSeparator" w:id="0">
    <w:p w14:paraId="584B8499" w14:textId="77777777" w:rsidR="00956862" w:rsidRDefault="00956862" w:rsidP="00CE75C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B519A1"/>
    <w:multiLevelType w:val="hybridMultilevel"/>
    <w:tmpl w:val="2348E6D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7001239"/>
    <w:multiLevelType w:val="hybridMultilevel"/>
    <w:tmpl w:val="886E4C86"/>
    <w:lvl w:ilvl="0" w:tplc="88CA1DD2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855775203">
    <w:abstractNumId w:val="1"/>
  </w:num>
  <w:num w:numId="2" w16cid:durableId="151920006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5713"/>
    <w:rsid w:val="00001DB1"/>
    <w:rsid w:val="00035DB8"/>
    <w:rsid w:val="000A734B"/>
    <w:rsid w:val="000D4A64"/>
    <w:rsid w:val="00126C9D"/>
    <w:rsid w:val="00175043"/>
    <w:rsid w:val="00191536"/>
    <w:rsid w:val="001D2076"/>
    <w:rsid w:val="001E18F4"/>
    <w:rsid w:val="001F3F32"/>
    <w:rsid w:val="001F4720"/>
    <w:rsid w:val="00223928"/>
    <w:rsid w:val="00230E6B"/>
    <w:rsid w:val="00281EFD"/>
    <w:rsid w:val="002957C1"/>
    <w:rsid w:val="002A40EA"/>
    <w:rsid w:val="002B6CF1"/>
    <w:rsid w:val="002C147F"/>
    <w:rsid w:val="002C3533"/>
    <w:rsid w:val="002F1C69"/>
    <w:rsid w:val="002F26FF"/>
    <w:rsid w:val="00305EBF"/>
    <w:rsid w:val="0031616C"/>
    <w:rsid w:val="003957E3"/>
    <w:rsid w:val="00414394"/>
    <w:rsid w:val="00415311"/>
    <w:rsid w:val="00415C8A"/>
    <w:rsid w:val="004601AE"/>
    <w:rsid w:val="0047237C"/>
    <w:rsid w:val="004B179A"/>
    <w:rsid w:val="004B4185"/>
    <w:rsid w:val="004B77DB"/>
    <w:rsid w:val="004E1251"/>
    <w:rsid w:val="0050159A"/>
    <w:rsid w:val="00555F21"/>
    <w:rsid w:val="005562BA"/>
    <w:rsid w:val="00562D2B"/>
    <w:rsid w:val="00572F78"/>
    <w:rsid w:val="006075BE"/>
    <w:rsid w:val="00632E35"/>
    <w:rsid w:val="00642B2C"/>
    <w:rsid w:val="00653E95"/>
    <w:rsid w:val="0067352B"/>
    <w:rsid w:val="00673CAE"/>
    <w:rsid w:val="00675F05"/>
    <w:rsid w:val="006F2F31"/>
    <w:rsid w:val="006F6517"/>
    <w:rsid w:val="00712393"/>
    <w:rsid w:val="00732660"/>
    <w:rsid w:val="00735FD8"/>
    <w:rsid w:val="0076714C"/>
    <w:rsid w:val="007704EA"/>
    <w:rsid w:val="00774838"/>
    <w:rsid w:val="00775BEF"/>
    <w:rsid w:val="007927A9"/>
    <w:rsid w:val="00796D58"/>
    <w:rsid w:val="007F2B9D"/>
    <w:rsid w:val="007F508A"/>
    <w:rsid w:val="00845704"/>
    <w:rsid w:val="008E608F"/>
    <w:rsid w:val="008F1C2F"/>
    <w:rsid w:val="008F61D3"/>
    <w:rsid w:val="00934A7B"/>
    <w:rsid w:val="009372CF"/>
    <w:rsid w:val="00952D84"/>
    <w:rsid w:val="00956862"/>
    <w:rsid w:val="00971368"/>
    <w:rsid w:val="00975C72"/>
    <w:rsid w:val="00985128"/>
    <w:rsid w:val="00996844"/>
    <w:rsid w:val="009A68A1"/>
    <w:rsid w:val="009B1825"/>
    <w:rsid w:val="009D2B6E"/>
    <w:rsid w:val="009E3322"/>
    <w:rsid w:val="009E78C4"/>
    <w:rsid w:val="009F3C6B"/>
    <w:rsid w:val="00A0582E"/>
    <w:rsid w:val="00A14CF7"/>
    <w:rsid w:val="00A20C9B"/>
    <w:rsid w:val="00A25C7C"/>
    <w:rsid w:val="00A339B4"/>
    <w:rsid w:val="00A50436"/>
    <w:rsid w:val="00A90C07"/>
    <w:rsid w:val="00AE1CBC"/>
    <w:rsid w:val="00B01DA6"/>
    <w:rsid w:val="00B05713"/>
    <w:rsid w:val="00B60853"/>
    <w:rsid w:val="00B94D3F"/>
    <w:rsid w:val="00BF44CF"/>
    <w:rsid w:val="00BF5D83"/>
    <w:rsid w:val="00C05576"/>
    <w:rsid w:val="00C4425B"/>
    <w:rsid w:val="00C44E04"/>
    <w:rsid w:val="00C4783C"/>
    <w:rsid w:val="00CA4F08"/>
    <w:rsid w:val="00CA6910"/>
    <w:rsid w:val="00CC7F27"/>
    <w:rsid w:val="00CE75C1"/>
    <w:rsid w:val="00D361FA"/>
    <w:rsid w:val="00D62220"/>
    <w:rsid w:val="00D650E0"/>
    <w:rsid w:val="00D72362"/>
    <w:rsid w:val="00D854E0"/>
    <w:rsid w:val="00D901EC"/>
    <w:rsid w:val="00D916B6"/>
    <w:rsid w:val="00DA2B74"/>
    <w:rsid w:val="00DA397B"/>
    <w:rsid w:val="00DC678B"/>
    <w:rsid w:val="00DE141C"/>
    <w:rsid w:val="00E06263"/>
    <w:rsid w:val="00E50FE1"/>
    <w:rsid w:val="00E6118C"/>
    <w:rsid w:val="00E66B19"/>
    <w:rsid w:val="00E932CC"/>
    <w:rsid w:val="00EA2615"/>
    <w:rsid w:val="00EB550B"/>
    <w:rsid w:val="00EB65C4"/>
    <w:rsid w:val="00EE616B"/>
    <w:rsid w:val="00F01D07"/>
    <w:rsid w:val="00F129C5"/>
    <w:rsid w:val="00F30FD1"/>
    <w:rsid w:val="00F32EBB"/>
    <w:rsid w:val="00F43453"/>
    <w:rsid w:val="00F53DAE"/>
    <w:rsid w:val="00F55D8E"/>
    <w:rsid w:val="00FD1C0F"/>
    <w:rsid w:val="00FD22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65986D4"/>
  <w15:chartTrackingRefBased/>
  <w15:docId w15:val="{D7EE6668-986F-4695-85A1-9CBA29040F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0571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675F0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75F0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75F0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75F0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75F05"/>
    <w:rPr>
      <w:b/>
      <w:bCs/>
      <w:sz w:val="20"/>
      <w:szCs w:val="20"/>
    </w:rPr>
  </w:style>
  <w:style w:type="paragraph" w:styleId="ListParagraph">
    <w:name w:val="List Paragraph"/>
    <w:basedOn w:val="Normal"/>
    <w:uiPriority w:val="34"/>
    <w:qFormat/>
    <w:rsid w:val="00572F7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E75C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E75C1"/>
  </w:style>
  <w:style w:type="paragraph" w:styleId="Footer">
    <w:name w:val="footer"/>
    <w:basedOn w:val="Normal"/>
    <w:link w:val="FooterChar"/>
    <w:uiPriority w:val="99"/>
    <w:unhideWhenUsed/>
    <w:rsid w:val="00CE75C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E75C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Relationship Id="rId138" Type="http://schemas.openxmlformats.org/officeDocument/2006/relationships/image" Target="media/image67.wmf"/><Relationship Id="rId154" Type="http://schemas.openxmlformats.org/officeDocument/2006/relationships/oleObject" Target="embeddings/oleObject72.bin"/><Relationship Id="rId159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28" Type="http://schemas.openxmlformats.org/officeDocument/2006/relationships/image" Target="media/image62.wmf"/><Relationship Id="rId144" Type="http://schemas.openxmlformats.org/officeDocument/2006/relationships/oleObject" Target="embeddings/oleObject67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theme" Target="theme/theme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5.bin"/><Relationship Id="rId134" Type="http://schemas.openxmlformats.org/officeDocument/2006/relationships/image" Target="media/image65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0.bin"/><Relationship Id="rId155" Type="http://schemas.openxmlformats.org/officeDocument/2006/relationships/image" Target="media/image76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oleObject" Target="embeddings/oleObject6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40" Type="http://schemas.openxmlformats.org/officeDocument/2006/relationships/image" Target="media/image68.png"/><Relationship Id="rId145" Type="http://schemas.openxmlformats.org/officeDocument/2006/relationships/image" Target="media/image71.wmf"/><Relationship Id="rId153" Type="http://schemas.openxmlformats.org/officeDocument/2006/relationships/image" Target="media/image7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3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69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png"/><Relationship Id="rId141" Type="http://schemas.openxmlformats.org/officeDocument/2006/relationships/image" Target="media/image69.wmf"/><Relationship Id="rId146" Type="http://schemas.openxmlformats.org/officeDocument/2006/relationships/oleObject" Target="embeddings/oleObject68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1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png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6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4.bin"/><Relationship Id="rId15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208C525-40F6-43AD-913A-1B0CB1D91A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2</TotalTime>
  <Pages>6</Pages>
  <Words>1138</Words>
  <Characters>6492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Văn Thọ Nguyễn</cp:lastModifiedBy>
  <cp:revision>185</cp:revision>
  <dcterms:created xsi:type="dcterms:W3CDTF">2022-06-07T03:58:00Z</dcterms:created>
  <dcterms:modified xsi:type="dcterms:W3CDTF">2022-06-13T04:42:00Z</dcterms:modified>
</cp:coreProperties>
</file>